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7C62B0BC"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77777777" w:rsidR="0087713F" w:rsidRDefault="0087713F" w:rsidP="0087713F">
      <w:pPr>
        <w:jc w:val="center"/>
      </w:pPr>
      <w:r w:rsidRPr="0087713F">
        <w:rPr>
          <w:rFonts w:hint="eastAsia"/>
        </w:rPr>
        <w:t>先解决有没有，再解决好不好</w:t>
      </w:r>
    </w:p>
    <w:p w14:paraId="32EF5393" w14:textId="77777777" w:rsidR="00A06596" w:rsidRDefault="003258FB" w:rsidP="00A06596">
      <w:pPr>
        <w:pStyle w:val="1"/>
      </w:pPr>
      <w:r>
        <w:rPr>
          <w:rFonts w:hint="eastAsia"/>
        </w:rPr>
        <w:t>心得体会</w:t>
      </w:r>
    </w:p>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1EB3F159" w:rsidR="003258FB" w:rsidRDefault="003258FB" w:rsidP="003258FB"/>
    <w:p w14:paraId="783EA9D6" w14:textId="22E3878D" w:rsidR="00AD6E3C" w:rsidRDefault="00AD6E3C" w:rsidP="003258FB">
      <w:r>
        <w:rPr>
          <w:rFonts w:hint="eastAsia"/>
        </w:rPr>
        <w:t>成熟的人从来不会介意别人说自己不成熟，他即理解自己坚持的是什么，也理解别人为什么不认同，可是他还要坚持，这就是成熟的人。</w:t>
      </w:r>
    </w:p>
    <w:p w14:paraId="0DD3E40C" w14:textId="6D66853B" w:rsidR="00AD6E3C" w:rsidRDefault="00AD6E3C" w:rsidP="003258FB">
      <w:r>
        <w:rPr>
          <w:rFonts w:hint="eastAsia"/>
        </w:rPr>
        <w:t>成熟的人从来不介意被嘲笑为幼稚，因为今天很多人，把恐惧和懦弱支配下的明哲保身视为成熟，这种所谓的成熟比幼稚更加有害，比如重庆公交车坠江事件</w:t>
      </w:r>
    </w:p>
    <w:p w14:paraId="1FF54812" w14:textId="79F0F447" w:rsidR="003258FB" w:rsidRDefault="003258FB" w:rsidP="003258FB">
      <w:r w:rsidRPr="003258FB">
        <w:rPr>
          <w:rFonts w:hint="eastAsia"/>
        </w:rPr>
        <w:t>快速学习最重要的是：切割边界。要做的是填补知识盲点</w:t>
      </w:r>
    </w:p>
    <w:p w14:paraId="2BD835B7" w14:textId="790099C9" w:rsidR="002C6AAE" w:rsidRPr="003258FB" w:rsidRDefault="002C6AAE" w:rsidP="003258FB">
      <w:r>
        <w:rPr>
          <w:noProof/>
        </w:rPr>
        <w:drawing>
          <wp:inline distT="0" distB="0" distL="0" distR="0" wp14:anchorId="2718B9EB" wp14:editId="7248536A">
            <wp:extent cx="4294414" cy="1332375"/>
            <wp:effectExtent l="0" t="0" r="0" b="127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296129" cy="1332907"/>
                    </a:xfrm>
                    <a:prstGeom prst="rect">
                      <a:avLst/>
                    </a:prstGeom>
                  </pic:spPr>
                </pic:pic>
              </a:graphicData>
            </a:graphic>
          </wp:inline>
        </w:drawing>
      </w:r>
    </w:p>
    <w:p w14:paraId="1FDAA026" w14:textId="06510498" w:rsidR="00CB2770" w:rsidRDefault="00A335A9" w:rsidP="00F40C19">
      <w:pPr>
        <w:pStyle w:val="1"/>
      </w:pPr>
      <w:r>
        <w:rPr>
          <w:rFonts w:hint="eastAsia"/>
        </w:rPr>
        <w:t>问题-待解决</w:t>
      </w:r>
    </w:p>
    <w:p w14:paraId="6D29DC2F" w14:textId="77777777" w:rsidR="002C6AAE" w:rsidRPr="002C6AAE" w:rsidRDefault="002C6AAE" w:rsidP="002C6AAE"/>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C04BC6" w:rsidP="00A335A9">
      <w:hyperlink r:id="rId9"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C04BC6" w:rsidP="00A335A9">
      <w:hyperlink r:id="rId10"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C04BC6" w:rsidP="00CC67EE">
      <w:hyperlink r:id="rId11"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C04BC6" w:rsidP="00A335A9">
      <w:hyperlink r:id="rId12"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C04BC6" w:rsidP="00A335A9">
      <w:hyperlink r:id="rId13"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7777777" w:rsidR="00A335A9" w:rsidRDefault="00A335A9" w:rsidP="00A335A9"/>
    <w:p w14:paraId="611DB3FA" w14:textId="77777777" w:rsidR="004E70F1" w:rsidRDefault="004E70F1" w:rsidP="00A335A9"/>
    <w:p w14:paraId="4B8E5C01" w14:textId="1ABC418F" w:rsidR="004E70F1" w:rsidRDefault="000B22E7" w:rsidP="00B742C2">
      <w:pPr>
        <w:pStyle w:val="1"/>
      </w:pPr>
      <w:r>
        <w:rPr>
          <w:rFonts w:hint="eastAsia"/>
        </w:rPr>
        <w:t>写作与阅读</w:t>
      </w:r>
    </w:p>
    <w:p w14:paraId="788E4FC0" w14:textId="77777777" w:rsidR="00C56B61" w:rsidRDefault="00C56B61" w:rsidP="00C56B61">
      <w:pPr>
        <w:pStyle w:val="2"/>
      </w:pPr>
      <w:r>
        <w:rPr>
          <w:rFonts w:hint="eastAsia"/>
        </w:rPr>
        <w:t>存在问题</w:t>
      </w:r>
    </w:p>
    <w:p w14:paraId="01771ECA" w14:textId="66D23F6A" w:rsidR="00C56B61" w:rsidRPr="003A53C5" w:rsidRDefault="00C56B61" w:rsidP="00C56B61">
      <w:r>
        <w:rPr>
          <w:rFonts w:hint="eastAsia"/>
        </w:rPr>
        <w:t>跳跃，逻辑存在断层</w:t>
      </w:r>
    </w:p>
    <w:p w14:paraId="432BC6D1" w14:textId="77777777" w:rsidR="00C56B61" w:rsidRPr="00C56B61" w:rsidRDefault="00C56B61" w:rsidP="00C56B61"/>
    <w:p w14:paraId="07C385A5" w14:textId="3CF07505" w:rsidR="00C56B61" w:rsidRPr="00C56B61" w:rsidRDefault="00C56B61" w:rsidP="00C56B61">
      <w:pPr>
        <w:pStyle w:val="2"/>
      </w:pPr>
      <w:r>
        <w:rPr>
          <w:rFonts w:hint="eastAsia"/>
        </w:rPr>
        <w:t>写作技巧：摘要与引言_工程类论文</w:t>
      </w:r>
    </w:p>
    <w:p w14:paraId="6D2EC2A4" w14:textId="4BD78429" w:rsidR="000B22E7" w:rsidRDefault="000B22E7" w:rsidP="000B22E7">
      <w:pPr>
        <w:pStyle w:val="2"/>
      </w:pPr>
      <w:r>
        <w:rPr>
          <w:rFonts w:hint="eastAsia"/>
        </w:rPr>
        <w:t>名词辨析</w:t>
      </w:r>
    </w:p>
    <w:p w14:paraId="25F5F729" w14:textId="7E5E80C7" w:rsidR="000B22E7" w:rsidRDefault="000B22E7" w:rsidP="000B22E7">
      <w:r>
        <w:t>M</w:t>
      </w:r>
      <w:r>
        <w:rPr>
          <w:rFonts w:hint="eastAsia"/>
        </w:rPr>
        <w:t>ethod：通用的；系统性的方法</w:t>
      </w:r>
    </w:p>
    <w:p w14:paraId="0A7F5C9D" w14:textId="6CD5A2D9" w:rsidR="000B22E7" w:rsidRDefault="000B22E7" w:rsidP="000B22E7">
      <w:r>
        <w:rPr>
          <w:rFonts w:hint="eastAsia"/>
        </w:rPr>
        <w:t>Approach：指具体问题所需要的方法</w:t>
      </w:r>
    </w:p>
    <w:p w14:paraId="5AD5531F" w14:textId="603B2386" w:rsidR="009B6121" w:rsidRPr="000B22E7" w:rsidRDefault="009B6121" w:rsidP="000B22E7">
      <w:r>
        <w:rPr>
          <w:rFonts w:hint="eastAsia"/>
        </w:rPr>
        <w:t>Solution：系统的，更庞大的一套解决方案</w:t>
      </w:r>
    </w:p>
    <w:p w14:paraId="58E52647" w14:textId="77777777" w:rsidR="000B22E7" w:rsidRPr="000B22E7" w:rsidRDefault="000B22E7" w:rsidP="000B22E7"/>
    <w:p w14:paraId="0B3C5645" w14:textId="68F06C4F" w:rsidR="00B56D9F" w:rsidRDefault="00B56D9F" w:rsidP="00B742C2">
      <w:pPr>
        <w:pStyle w:val="2"/>
      </w:pPr>
      <w:r>
        <w:rPr>
          <w:rFonts w:hint="eastAsia"/>
        </w:rPr>
        <w:lastRenderedPageBreak/>
        <w:t>组内</w:t>
      </w:r>
      <w:r w:rsidR="00B742C2">
        <w:rPr>
          <w:rFonts w:hint="eastAsia"/>
        </w:rPr>
        <w:t>文献</w:t>
      </w:r>
      <w:r>
        <w:rPr>
          <w:rFonts w:hint="eastAsia"/>
        </w:rPr>
        <w:t>阅读笔记</w:t>
      </w:r>
    </w:p>
    <w:p w14:paraId="0A408329" w14:textId="77777777" w:rsidR="00B742C2" w:rsidRDefault="00B56D9F" w:rsidP="00B742C2">
      <w:pPr>
        <w:pStyle w:val="3"/>
      </w:pPr>
      <w:r w:rsidRPr="00B56D9F">
        <w:rPr>
          <w:rStyle w:val="20"/>
        </w:rPr>
        <w:t>问题</w:t>
      </w:r>
      <w:r>
        <w:rPr>
          <w:rFonts w:hint="eastAsia"/>
        </w:rPr>
        <w:t>：</w:t>
      </w:r>
    </w:p>
    <w:p w14:paraId="4BABA610" w14:textId="67F47117" w:rsidR="00B56D9F" w:rsidRDefault="00B56D9F" w:rsidP="00B56D9F">
      <w:r>
        <w:rPr>
          <w:rFonts w:hint="eastAsia"/>
        </w:rPr>
        <w:t>什么是同质，为什么要强调同质。</w:t>
      </w:r>
      <w:r>
        <w:t>H</w:t>
      </w:r>
      <w:r>
        <w:rPr>
          <w:rFonts w:hint="eastAsia"/>
        </w:rPr>
        <w:t>omogeneous</w:t>
      </w:r>
    </w:p>
    <w:p w14:paraId="27A37E36" w14:textId="6BB012AC" w:rsidR="00B742C2" w:rsidRDefault="00A116B8" w:rsidP="00B56D9F">
      <w:r>
        <w:rPr>
          <w:rFonts w:hint="eastAsia"/>
        </w:rPr>
        <w:t>空间=对象</w:t>
      </w:r>
      <w:r w:rsidR="007A30FF">
        <w:rPr>
          <w:rFonts w:hint="eastAsia"/>
        </w:rPr>
        <w:t>(集合表示</w:t>
      </w:r>
      <w:r w:rsidR="007A30FF">
        <w:t>)</w:t>
      </w:r>
      <w:r>
        <w:rPr>
          <w:rFonts w:hint="eastAsia"/>
        </w:rPr>
        <w:t>+规则</w:t>
      </w:r>
      <w:r w:rsidR="007A30FF">
        <w:rPr>
          <w:rFonts w:hint="eastAsia"/>
        </w:rPr>
        <w:t>(属性</w:t>
      </w:r>
      <w:r w:rsidR="007A30FF">
        <w:t>)</w:t>
      </w:r>
    </w:p>
    <w:p w14:paraId="601DD51E" w14:textId="7385CDBE" w:rsidR="00B742C2" w:rsidRDefault="00B742C2" w:rsidP="00B56D9F"/>
    <w:p w14:paraId="6F32D6CD" w14:textId="0C675C27" w:rsidR="00B742C2" w:rsidRDefault="00B742C2" w:rsidP="00B56D9F"/>
    <w:p w14:paraId="74470A5F" w14:textId="77777777" w:rsidR="00B742C2" w:rsidRDefault="00B742C2" w:rsidP="00B56D9F"/>
    <w:p w14:paraId="1E8E4C84" w14:textId="30257541" w:rsidR="00B742C2" w:rsidRDefault="00B742C2" w:rsidP="00B742C2">
      <w:pPr>
        <w:pStyle w:val="2"/>
      </w:pPr>
      <w:r>
        <w:rPr>
          <w:rFonts w:hint="eastAsia"/>
        </w:rPr>
        <w:t>组内文献阅读笔记</w:t>
      </w:r>
    </w:p>
    <w:p w14:paraId="28100187" w14:textId="27C0BBD8" w:rsidR="00B742C2" w:rsidRPr="00B742C2" w:rsidRDefault="00B742C2" w:rsidP="00B742C2">
      <w:pPr>
        <w:rPr>
          <w:b/>
        </w:rPr>
      </w:pPr>
      <w:r w:rsidRPr="00B742C2">
        <w:rPr>
          <w:b/>
        </w:rPr>
        <w:t>G</w:t>
      </w:r>
      <w:r w:rsidRPr="00B742C2">
        <w:rPr>
          <w:rFonts w:hint="eastAsia"/>
          <w:b/>
        </w:rPr>
        <w:t>reb</w:t>
      </w:r>
      <w:r w:rsidRPr="00B742C2">
        <w:rPr>
          <w:b/>
        </w:rPr>
        <w:t>:</w:t>
      </w:r>
    </w:p>
    <w:p w14:paraId="2B1A2A76" w14:textId="640A827A" w:rsidR="00D869E8" w:rsidRPr="00B742C2" w:rsidRDefault="00B742C2" w:rsidP="00B56D9F">
      <w:r w:rsidRPr="00B742C2">
        <w:rPr>
          <w:rFonts w:hint="eastAsia"/>
        </w:rPr>
        <w:t>气候模式中计算地表面积时，是计算平面面积，还是地表（褶皱）面积。</w:t>
      </w:r>
    </w:p>
    <w:p w14:paraId="023C6DFF" w14:textId="27F30A89" w:rsidR="00B742C2" w:rsidRDefault="00B742C2" w:rsidP="00B56D9F">
      <w:r w:rsidRPr="00B742C2">
        <w:rPr>
          <w:rFonts w:hint="eastAsia"/>
        </w:rPr>
        <w:t>不同坡度的地形，在不同维度地区，其反射率和受光面积与时间是不一样的</w:t>
      </w:r>
    </w:p>
    <w:p w14:paraId="31E80509" w14:textId="2D15E6E3" w:rsidR="00B742C2" w:rsidRDefault="00B742C2" w:rsidP="00B56D9F"/>
    <w:p w14:paraId="3C476A48" w14:textId="6400B3D7" w:rsidR="00B742C2" w:rsidRPr="00B742C2" w:rsidRDefault="00B742C2" w:rsidP="00B56D9F">
      <w:pPr>
        <w:rPr>
          <w:b/>
        </w:rPr>
      </w:pPr>
      <w:r w:rsidRPr="00B742C2">
        <w:rPr>
          <w:b/>
        </w:rPr>
        <w:t>Garamon:</w:t>
      </w:r>
    </w:p>
    <w:p w14:paraId="7CF7F5EC" w14:textId="6ED0FEE9" w:rsidR="00B742C2" w:rsidRDefault="00B742C2" w:rsidP="00B56D9F"/>
    <w:p w14:paraId="62D0169F" w14:textId="77777777" w:rsidR="00B742C2" w:rsidRPr="00B742C2" w:rsidRDefault="00B742C2" w:rsidP="00B56D9F"/>
    <w:p w14:paraId="66F0BC5D" w14:textId="65CD2CCB" w:rsidR="00792E01" w:rsidRDefault="00792E01" w:rsidP="00792E01">
      <w:pPr>
        <w:pStyle w:val="1"/>
      </w:pPr>
      <w:r w:rsidRPr="00792E01">
        <w:rPr>
          <w:rFonts w:hint="eastAsia"/>
        </w:rPr>
        <w:lastRenderedPageBreak/>
        <w:t>地理数据格式</w:t>
      </w:r>
    </w:p>
    <w:p w14:paraId="4179964B" w14:textId="3B5D056E" w:rsidR="00792E01" w:rsidRDefault="00792E01" w:rsidP="00792E01">
      <w:pPr>
        <w:pStyle w:val="2"/>
      </w:pPr>
      <w:r>
        <w:rPr>
          <w:rFonts w:hint="eastAsia"/>
        </w:rPr>
        <w:t>注记</w:t>
      </w:r>
    </w:p>
    <w:p w14:paraId="7AA632EF" w14:textId="31F41350" w:rsidR="00792E01" w:rsidRDefault="00792E01" w:rsidP="00792E01">
      <w:pPr>
        <w:pStyle w:val="2"/>
      </w:pPr>
      <w:r>
        <w:rPr>
          <w:rFonts w:hint="eastAsia"/>
        </w:rPr>
        <w:t>CAD</w:t>
      </w:r>
    </w:p>
    <w:p w14:paraId="7B95B7FB" w14:textId="7101E5B7" w:rsidR="00792E01" w:rsidRDefault="00792E01" w:rsidP="00792E01">
      <w:pPr>
        <w:pStyle w:val="2"/>
      </w:pPr>
      <w:r>
        <w:t>Coverage</w:t>
      </w:r>
    </w:p>
    <w:p w14:paraId="70D68734" w14:textId="0AA0F17A" w:rsidR="00792E01" w:rsidRDefault="00792E01" w:rsidP="00792E01">
      <w:pPr>
        <w:pStyle w:val="2"/>
      </w:pPr>
      <w:r>
        <w:rPr>
          <w:rFonts w:hint="eastAsia"/>
        </w:rPr>
        <w:t>尺寸注记要素</w:t>
      </w:r>
    </w:p>
    <w:p w14:paraId="5B5C9C80" w14:textId="16ED4748" w:rsidR="00792E01" w:rsidRDefault="00792E01" w:rsidP="00792E01">
      <w:pPr>
        <w:pStyle w:val="2"/>
      </w:pPr>
      <w:r>
        <w:rPr>
          <w:rFonts w:hint="eastAsia"/>
        </w:rPr>
        <w:t>属性域</w:t>
      </w:r>
    </w:p>
    <w:p w14:paraId="27D441BE" w14:textId="6B06FFA6" w:rsidR="00792E01" w:rsidRDefault="00792E01" w:rsidP="00792E01">
      <w:pPr>
        <w:pStyle w:val="2"/>
      </w:pPr>
      <w:r>
        <w:rPr>
          <w:rFonts w:hint="eastAsia"/>
        </w:rPr>
        <w:t>要素类</w:t>
      </w:r>
    </w:p>
    <w:p w14:paraId="068A7619" w14:textId="165BA3FC" w:rsidR="00792E01" w:rsidRDefault="00792E01" w:rsidP="00792E01">
      <w:pPr>
        <w:pStyle w:val="2"/>
      </w:pPr>
      <w:r>
        <w:rPr>
          <w:rFonts w:hint="eastAsia"/>
        </w:rPr>
        <w:t>要素数据集</w:t>
      </w:r>
    </w:p>
    <w:p w14:paraId="54AEA960" w14:textId="100D2BBC" w:rsidR="00792E01" w:rsidRDefault="00792E01" w:rsidP="00792E01">
      <w:pPr>
        <w:pStyle w:val="2"/>
      </w:pPr>
      <w:r>
        <w:rPr>
          <w:rFonts w:hint="eastAsia"/>
        </w:rPr>
        <w:t>几何网络</w:t>
      </w:r>
    </w:p>
    <w:p w14:paraId="6453885D" w14:textId="0185AD8F" w:rsidR="00792E01" w:rsidRDefault="00792E01" w:rsidP="00792E01">
      <w:pPr>
        <w:pStyle w:val="2"/>
      </w:pPr>
      <w:r>
        <w:rPr>
          <w:rFonts w:hint="eastAsia"/>
        </w:rPr>
        <w:t>KML</w:t>
      </w:r>
    </w:p>
    <w:p w14:paraId="005FFB2E" w14:textId="7D33B7F9" w:rsidR="00792E01" w:rsidRDefault="00792E01" w:rsidP="00792E01"/>
    <w:p w14:paraId="3A280F9F" w14:textId="52F9D02A" w:rsidR="00792E01" w:rsidRPr="00792E01" w:rsidRDefault="00792E01" w:rsidP="00792E01">
      <w:r>
        <w:rPr>
          <w:rFonts w:hint="eastAsia"/>
        </w:rPr>
        <w:t>参考资料：</w:t>
      </w:r>
      <w:r>
        <w:br/>
      </w:r>
      <w:hyperlink r:id="rId14" w:history="1">
        <w:r>
          <w:rPr>
            <w:rStyle w:val="a8"/>
          </w:rPr>
          <w:t>https://desktop.arcgis.com/zh-cn/arcmap/10.3/manage-data/datatypes/about-geographic-data-formats.htm</w:t>
        </w:r>
      </w:hyperlink>
    </w:p>
    <w:p w14:paraId="36DFAA39" w14:textId="44C8D06D"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2A03245D" w14:textId="77777777" w:rsidR="00DB61C7" w:rsidRDefault="00DB61C7" w:rsidP="00F57753"/>
    <w:p w14:paraId="7ED852AB" w14:textId="195CB46F" w:rsidR="00DC61C4" w:rsidRDefault="00DC61C4" w:rsidP="00DC61C4">
      <w:pPr>
        <w:pStyle w:val="1"/>
      </w:pPr>
      <w:r>
        <w:lastRenderedPageBreak/>
        <w:t>Linux</w:t>
      </w:r>
    </w:p>
    <w:p w14:paraId="1482C5A4" w14:textId="4706DA42" w:rsidR="00E940FC" w:rsidRPr="00E940FC" w:rsidRDefault="00E940FC" w:rsidP="00E940FC">
      <w:r>
        <w:rPr>
          <w:noProof/>
        </w:rPr>
        <w:drawing>
          <wp:inline distT="0" distB="0" distL="0" distR="0" wp14:anchorId="5E07AD50" wp14:editId="319C0F05">
            <wp:extent cx="4402476" cy="2556122"/>
            <wp:effectExtent l="0" t="0" r="0" b="0"/>
            <wp:docPr id="252" name="图片 252" descr="https://pic4.zhimg.com/80/v2-7128ae5e02b177655bf1938fdac631b2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7128ae5e02b177655bf1938fdac631b2_720w.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05945" cy="2558136"/>
                    </a:xfrm>
                    <a:prstGeom prst="rect">
                      <a:avLst/>
                    </a:prstGeom>
                    <a:noFill/>
                    <a:ln>
                      <a:noFill/>
                    </a:ln>
                  </pic:spPr>
                </pic:pic>
              </a:graphicData>
            </a:graphic>
          </wp:inline>
        </w:drawing>
      </w:r>
    </w:p>
    <w:p w14:paraId="4E10F55B" w14:textId="7C95BBB9" w:rsidR="00DC61C4" w:rsidRDefault="00DC61C4" w:rsidP="00DC61C4">
      <w:pPr>
        <w:pStyle w:val="2"/>
      </w:pPr>
      <w:r>
        <w:t>Vim</w:t>
      </w:r>
    </w:p>
    <w:p w14:paraId="5004C153" w14:textId="77777777" w:rsidR="00DC61C4" w:rsidRDefault="00DC61C4" w:rsidP="00DC61C4">
      <w:r>
        <w:t>I插入模式</w:t>
      </w:r>
    </w:p>
    <w:p w14:paraId="617978D3" w14:textId="77777777" w:rsidR="00DC61C4" w:rsidRDefault="00DC61C4" w:rsidP="00DC61C4">
      <w:r>
        <w:rPr>
          <w:rFonts w:hint="eastAsia"/>
        </w:rPr>
        <w:t>：</w:t>
      </w:r>
      <w:r>
        <w:t>set number 临时显示行号</w:t>
      </w:r>
    </w:p>
    <w:p w14:paraId="0C1D112B" w14:textId="77777777" w:rsidR="00DC61C4" w:rsidRDefault="00DC61C4" w:rsidP="00DC61C4">
      <w:r>
        <w:t>vim ~/.vimrc    文件中最后一行输入：set number ，然后保存退出</w:t>
      </w:r>
    </w:p>
    <w:p w14:paraId="52286248" w14:textId="77777777" w:rsidR="00DC61C4" w:rsidRDefault="00DC61C4" w:rsidP="00DC61C4">
      <w:r>
        <w:t>ESC命令模式</w:t>
      </w:r>
    </w:p>
    <w:p w14:paraId="724F3ED1" w14:textId="77777777" w:rsidR="00DC61C4" w:rsidRDefault="00DC61C4" w:rsidP="00DC61C4">
      <w:r>
        <w:t>HJKL 上下左右</w:t>
      </w:r>
    </w:p>
    <w:p w14:paraId="6529CFE2" w14:textId="77777777" w:rsidR="00DC61C4" w:rsidRDefault="00DC61C4" w:rsidP="00DC61C4">
      <w:r>
        <w:t>O插入行</w:t>
      </w:r>
    </w:p>
    <w:p w14:paraId="101909F7" w14:textId="77777777" w:rsidR="00DC61C4" w:rsidRDefault="00DC61C4" w:rsidP="00DC61C4">
      <w:r>
        <w:t>:q退出</w:t>
      </w:r>
    </w:p>
    <w:p w14:paraId="2B9FFBAF" w14:textId="268296AE" w:rsidR="00DC61C4" w:rsidRDefault="00DC61C4" w:rsidP="00DC61C4">
      <w:r>
        <w:t>:w保存</w:t>
      </w:r>
    </w:p>
    <w:p w14:paraId="10346333" w14:textId="77777777" w:rsidR="00E87CBD" w:rsidRDefault="00E87CBD" w:rsidP="00E87CBD">
      <w:r>
        <w:t>u → undo</w:t>
      </w:r>
    </w:p>
    <w:p w14:paraId="7ADB54F1" w14:textId="44CE6016" w:rsidR="00E87CBD" w:rsidRDefault="00E87CBD" w:rsidP="00E87CBD">
      <w:r>
        <w:t>&lt;C-r&gt; → redo</w:t>
      </w:r>
    </w:p>
    <w:p w14:paraId="33872FD5" w14:textId="77777777" w:rsidR="00DC61C4" w:rsidRDefault="00DC61C4" w:rsidP="00DC61C4">
      <w:r>
        <w:t>:wq保存并退出</w:t>
      </w:r>
    </w:p>
    <w:p w14:paraId="6442CE40" w14:textId="77777777" w:rsidR="00DC61C4" w:rsidRDefault="00DC61C4" w:rsidP="00DC61C4">
      <w:r>
        <w:t>/string搜索字符串</w:t>
      </w:r>
    </w:p>
    <w:p w14:paraId="71EF5F37" w14:textId="77777777" w:rsidR="00DC61C4" w:rsidRDefault="00DC61C4" w:rsidP="00DC61C4">
      <w:r>
        <w:t>?string反向搜索字符串</w:t>
      </w:r>
    </w:p>
    <w:p w14:paraId="0724A563" w14:textId="77777777" w:rsidR="00DC61C4" w:rsidRDefault="00DC61C4" w:rsidP="00DC61C4">
      <w:r>
        <w:t>:set ignorecase noignorecase 大小写敏感</w:t>
      </w:r>
    </w:p>
    <w:p w14:paraId="23E989BA" w14:textId="77777777" w:rsidR="00DC61C4" w:rsidRDefault="00DC61C4" w:rsidP="00DC61C4">
      <w:r>
        <w:t>:[range]s/pattern/string/[c,e,g,i] range指范围"1,4","1,$"第一行到最后一行（"%"）</w:t>
      </w:r>
    </w:p>
    <w:p w14:paraId="51557857" w14:textId="77777777" w:rsidR="00DC61C4" w:rsidRDefault="00DC61C4" w:rsidP="00DC61C4">
      <w:r>
        <w:tab/>
        <w:t>c:每次替换前询问</w:t>
      </w:r>
    </w:p>
    <w:p w14:paraId="56F67E4A" w14:textId="77777777" w:rsidR="00DC61C4" w:rsidRDefault="00DC61C4" w:rsidP="00DC61C4">
      <w:r>
        <w:tab/>
        <w:t>e:不显示错文信息</w:t>
      </w:r>
    </w:p>
    <w:p w14:paraId="4957D12C" w14:textId="77777777" w:rsidR="00DC61C4" w:rsidRDefault="00DC61C4" w:rsidP="00DC61C4">
      <w:r>
        <w:tab/>
        <w:t>g:替换一行中的所有匹配项</w:t>
      </w:r>
    </w:p>
    <w:p w14:paraId="49005B3A" w14:textId="77777777" w:rsidR="00DC61C4" w:rsidRDefault="00DC61C4" w:rsidP="00DC61C4">
      <w:r>
        <w:tab/>
        <w:t>i:不区分大小写</w:t>
      </w:r>
    </w:p>
    <w:p w14:paraId="2DB89C89" w14:textId="77777777" w:rsidR="00DC61C4" w:rsidRDefault="00DC61C4" w:rsidP="00DC61C4"/>
    <w:p w14:paraId="1E59ECCB" w14:textId="77777777" w:rsidR="00DC61C4" w:rsidRDefault="00DC61C4" w:rsidP="00DC61C4">
      <w:r>
        <w:t>:set autoindent     设置自动缩进</w:t>
      </w:r>
    </w:p>
    <w:p w14:paraId="7ADDE3FC" w14:textId="77777777" w:rsidR="00DC61C4" w:rsidRDefault="00DC61C4" w:rsidP="00DC61C4">
      <w:r>
        <w:t>:set shiftwidth=4  默认缩进是8(win10下面是4)</w:t>
      </w:r>
    </w:p>
    <w:p w14:paraId="2D803C40" w14:textId="77777777" w:rsidR="00DC61C4" w:rsidRDefault="00DC61C4" w:rsidP="00DC61C4"/>
    <w:p w14:paraId="2B9426E9" w14:textId="77777777" w:rsidR="00DC61C4" w:rsidRDefault="00DC61C4" w:rsidP="00DC61C4"/>
    <w:p w14:paraId="6DA5934E" w14:textId="77777777" w:rsidR="00DC61C4" w:rsidRDefault="00DC61C4" w:rsidP="00DC61C4"/>
    <w:p w14:paraId="04110F4D" w14:textId="77777777" w:rsidR="00DC61C4" w:rsidRDefault="00DC61C4" w:rsidP="00DC61C4">
      <w:r>
        <w:t>:set paste      进入paste模式以后，可以在插入模式下粘贴内容，不会有任何变形。</w:t>
      </w:r>
    </w:p>
    <w:p w14:paraId="174F9BAD" w14:textId="1D84A91C" w:rsidR="00DC61C4" w:rsidRPr="00DC61C4" w:rsidRDefault="00DC61C4" w:rsidP="00DC61C4">
      <w:r>
        <w:t>:set pastetoggle=&lt;F11&gt;   切换paste开关的选项</w:t>
      </w:r>
    </w:p>
    <w:p w14:paraId="546A55DD" w14:textId="22F42F6D" w:rsidR="00DC61C4" w:rsidRDefault="00DC61C4" w:rsidP="00DC61C4">
      <w:pPr>
        <w:pStyle w:val="2"/>
      </w:pPr>
      <w:r>
        <w:t>Bash</w:t>
      </w:r>
    </w:p>
    <w:p w14:paraId="33A31974" w14:textId="77777777" w:rsidR="00DC61C4" w:rsidRDefault="00DC61C4" w:rsidP="00DC61C4">
      <w:r>
        <w:t>Linux中创建用户与修改密码：</w:t>
      </w:r>
    </w:p>
    <w:p w14:paraId="131444B2" w14:textId="77777777" w:rsidR="00DC61C4" w:rsidRDefault="00DC61C4" w:rsidP="00DC61C4"/>
    <w:p w14:paraId="0B9C1412" w14:textId="77777777" w:rsidR="00DC61C4" w:rsidRDefault="00DC61C4" w:rsidP="00DC61C4">
      <w:r>
        <w:t>adduser 用户名</w:t>
      </w:r>
    </w:p>
    <w:p w14:paraId="7DBA9AE0" w14:textId="77777777" w:rsidR="00DC61C4" w:rsidRDefault="00DC61C4" w:rsidP="00DC61C4">
      <w:r>
        <w:t>passwd 密码</w:t>
      </w:r>
    </w:p>
    <w:p w14:paraId="7AD4873F" w14:textId="77777777" w:rsidR="00DC61C4" w:rsidRDefault="00DC61C4" w:rsidP="00DC61C4">
      <w:r>
        <w:t>groupadd 工作组名</w:t>
      </w:r>
    </w:p>
    <w:p w14:paraId="4655701A" w14:textId="77777777" w:rsidR="00DC61C4" w:rsidRDefault="00DC61C4" w:rsidP="00DC61C4"/>
    <w:p w14:paraId="56BA64CB" w14:textId="77777777" w:rsidR="00DC61C4" w:rsidRDefault="00DC61C4" w:rsidP="00DC61C4">
      <w:r>
        <w:t>userdel 用户名</w:t>
      </w:r>
    </w:p>
    <w:p w14:paraId="47B9A74C" w14:textId="77777777" w:rsidR="00DC61C4" w:rsidRDefault="00DC61C4" w:rsidP="00DC61C4"/>
    <w:p w14:paraId="3853E980" w14:textId="77777777" w:rsidR="00DC61C4" w:rsidRDefault="00DC61C4" w:rsidP="00DC61C4">
      <w:r>
        <w:t>cat /etc/passwd 查看当前系统中的所有用户</w:t>
      </w:r>
    </w:p>
    <w:p w14:paraId="063193A4" w14:textId="77777777" w:rsidR="00DC61C4" w:rsidRDefault="00DC61C4" w:rsidP="00DC61C4">
      <w:r>
        <w:t>cat -n filename    -n行号</w:t>
      </w:r>
    </w:p>
    <w:p w14:paraId="36F9C0A3" w14:textId="77777777" w:rsidR="00DC61C4" w:rsidRDefault="00DC61C4" w:rsidP="00DC61C4"/>
    <w:p w14:paraId="266000B0" w14:textId="77777777" w:rsidR="00DC61C4" w:rsidRDefault="00DC61C4" w:rsidP="00DC61C4">
      <w:r>
        <w:t>cat一次会把所以内容显示出来，</w:t>
      </w:r>
    </w:p>
    <w:p w14:paraId="4C0720C0" w14:textId="77777777" w:rsidR="00DC61C4" w:rsidRDefault="00DC61C4" w:rsidP="00DC61C4">
      <w:r>
        <w:t>more可以一页一页的显示，head/tail -n linenum filename</w:t>
      </w:r>
    </w:p>
    <w:p w14:paraId="48804429" w14:textId="77777777" w:rsidR="00DC61C4" w:rsidRDefault="00DC61C4" w:rsidP="00DC61C4">
      <w:r>
        <w:t>less 比more更强大 （/搜索的内容，继续搜索再输入/；上下左右可移动页面，空格：下一页，B：上一页；Q：退出）</w:t>
      </w:r>
    </w:p>
    <w:p w14:paraId="7BC3ADA3" w14:textId="77777777" w:rsidR="00DC61C4" w:rsidRDefault="00DC61C4" w:rsidP="00DC61C4">
      <w:r>
        <w:t>grep 查找的内容 filename  (格式：grep  [选项]  ”模式“  [文件])</w:t>
      </w:r>
    </w:p>
    <w:p w14:paraId="1CE930C4" w14:textId="77777777" w:rsidR="00DC61C4" w:rsidRDefault="00DC61C4" w:rsidP="00DC61C4">
      <w:r>
        <w:t>find [option] [path...] [expression] (find命令是根据文件的属性进行查找，如文件名，文件大小，所有者，所属组，是否为空，访问时间，修改时间等。)</w:t>
      </w:r>
    </w:p>
    <w:p w14:paraId="39008E12" w14:textId="77777777" w:rsidR="00DC61C4" w:rsidRDefault="00DC61C4" w:rsidP="00DC61C4">
      <w:r>
        <w:t>locate [OPTION]... PATTERN...   (locate与find差不多，只是比find快)</w:t>
      </w:r>
    </w:p>
    <w:p w14:paraId="65570B39" w14:textId="77777777" w:rsidR="00DC61C4" w:rsidRDefault="00DC61C4" w:rsidP="00DC61C4"/>
    <w:p w14:paraId="57567CDF" w14:textId="77777777" w:rsidR="00DC61C4" w:rsidRDefault="00DC61C4" w:rsidP="00DC61C4"/>
    <w:p w14:paraId="2C0157D2" w14:textId="77777777" w:rsidR="00DC61C4" w:rsidRDefault="00DC61C4" w:rsidP="00DC61C4">
      <w:r>
        <w:t>whatis [command] (man过于啰嗦,而whatis用一句话解释命令的作用 )</w:t>
      </w:r>
    </w:p>
    <w:p w14:paraId="4A92E0D7" w14:textId="77777777" w:rsidR="00DC61C4" w:rsidRDefault="00DC61C4" w:rsidP="00DC61C4"/>
    <w:p w14:paraId="7FC871DE" w14:textId="77777777" w:rsidR="00DC61C4" w:rsidRDefault="00DC61C4" w:rsidP="00DC61C4">
      <w:r>
        <w:t>1. root修改普通用户的密码：（root登陆）</w:t>
      </w:r>
    </w:p>
    <w:p w14:paraId="47C542B7" w14:textId="77777777" w:rsidR="00DC61C4" w:rsidRDefault="00DC61C4" w:rsidP="00DC61C4">
      <w:r>
        <w:t>sudo passwd user_name</w:t>
      </w:r>
    </w:p>
    <w:p w14:paraId="759D4410" w14:textId="77777777" w:rsidR="00DC61C4" w:rsidRDefault="00DC61C4" w:rsidP="00DC61C4"/>
    <w:p w14:paraId="2D4914FF" w14:textId="77777777" w:rsidR="00DC61C4" w:rsidRDefault="00DC61C4" w:rsidP="00DC61C4">
      <w:r>
        <w:t>3. 普通用户修改自己的密码：（普通用户身份登陆）</w:t>
      </w:r>
    </w:p>
    <w:p w14:paraId="67B745CA" w14:textId="77777777" w:rsidR="00DC61C4" w:rsidRDefault="00DC61C4" w:rsidP="00DC61C4">
      <w:r>
        <w:t>passwd</w:t>
      </w:r>
    </w:p>
    <w:p w14:paraId="7CFD3756" w14:textId="77777777" w:rsidR="00DC61C4" w:rsidRDefault="00DC61C4" w:rsidP="00DC61C4"/>
    <w:p w14:paraId="1940E018" w14:textId="77777777" w:rsidR="00DC61C4" w:rsidRDefault="00DC61C4" w:rsidP="00DC61C4"/>
    <w:p w14:paraId="68E1CA50" w14:textId="77777777" w:rsidR="00DC61C4" w:rsidRDefault="00DC61C4" w:rsidP="00DC61C4"/>
    <w:p w14:paraId="391B57D9" w14:textId="77777777" w:rsidR="00DC61C4" w:rsidRDefault="00DC61C4" w:rsidP="00DC61C4">
      <w:r>
        <w:rPr>
          <w:rFonts w:hint="eastAsia"/>
        </w:rPr>
        <w:t>文件删除与显示：</w:t>
      </w:r>
    </w:p>
    <w:p w14:paraId="6905F22D" w14:textId="77777777" w:rsidR="00DC61C4" w:rsidRDefault="00DC61C4" w:rsidP="00DC61C4">
      <w:r>
        <w:t>ls 显示文件 （-l 以列表的形式显示查询出的文件）</w:t>
      </w:r>
    </w:p>
    <w:p w14:paraId="24289A17" w14:textId="77777777" w:rsidR="00DC61C4" w:rsidRDefault="00DC61C4" w:rsidP="00DC61C4">
      <w:r>
        <w:t>ls -a  显示所有文件包括隐藏文件  （ls -la或ll -a）</w:t>
      </w:r>
    </w:p>
    <w:p w14:paraId="44AC33DB" w14:textId="77777777" w:rsidR="00DC61C4" w:rsidRDefault="00DC61C4" w:rsidP="00DC61C4">
      <w:r>
        <w:t>l.或者ls -d .*    只显示隐藏文件</w:t>
      </w:r>
    </w:p>
    <w:p w14:paraId="1D4E27AF" w14:textId="77777777" w:rsidR="00DC61C4" w:rsidRDefault="00DC61C4" w:rsidP="00DC61C4">
      <w:r>
        <w:t>du -b filepath 参数-b表示以字节计数    查看文件大小</w:t>
      </w:r>
    </w:p>
    <w:p w14:paraId="5A553738" w14:textId="77777777" w:rsidR="00DC61C4" w:rsidRDefault="00DC61C4" w:rsidP="00DC61C4"/>
    <w:p w14:paraId="12344699" w14:textId="77777777" w:rsidR="00DC61C4" w:rsidRDefault="00DC61C4" w:rsidP="00DC61C4">
      <w:r>
        <w:t>rm -i 文件夹 （递归删除文件夹下的所有文件和子目录）</w:t>
      </w:r>
    </w:p>
    <w:p w14:paraId="7A851A98" w14:textId="77777777" w:rsidR="00DC61C4" w:rsidRDefault="00DC61C4" w:rsidP="00DC61C4">
      <w:r>
        <w:lastRenderedPageBreak/>
        <w:t>rm -f 文件名    (只是文件)</w:t>
      </w:r>
    </w:p>
    <w:p w14:paraId="5F5A3034" w14:textId="77777777" w:rsidR="00DC61C4" w:rsidRDefault="00DC61C4" w:rsidP="00DC61C4">
      <w:r>
        <w:t>rm -fr .* (删除当前目录下的所有隐藏文件)  rm -fr 文件名 （目录或者文件）</w:t>
      </w:r>
    </w:p>
    <w:p w14:paraId="21F825D1" w14:textId="77777777" w:rsidR="00DC61C4" w:rsidRDefault="00DC61C4" w:rsidP="00DC61C4">
      <w:r>
        <w:t>mv file1 file2    更换文件名</w:t>
      </w:r>
    </w:p>
    <w:p w14:paraId="47CF7E1E" w14:textId="77777777" w:rsidR="00DC61C4" w:rsidRDefault="00DC61C4" w:rsidP="00DC61C4"/>
    <w:p w14:paraId="7E2631C4" w14:textId="77777777" w:rsidR="00DC61C4" w:rsidRDefault="00DC61C4" w:rsidP="00DC61C4">
      <w:r>
        <w:t>ln -s Targe Link_name  (符号连接（软连接），相当于Windows中的快捷方式)</w:t>
      </w:r>
    </w:p>
    <w:p w14:paraId="1A50297C" w14:textId="77777777" w:rsidR="00DC61C4" w:rsidRDefault="00DC61C4" w:rsidP="00DC61C4">
      <w:r>
        <w:t>ln Targe Link_name    (硬连接，形成两个相同的文件，两个文件会被同时修改)</w:t>
      </w:r>
    </w:p>
    <w:p w14:paraId="10544880" w14:textId="77777777" w:rsidR="00DC61C4" w:rsidRDefault="00DC61C4" w:rsidP="00DC61C4"/>
    <w:p w14:paraId="0C6E10CC" w14:textId="77777777" w:rsidR="00DC61C4" w:rsidRDefault="00DC61C4" w:rsidP="00DC61C4">
      <w:r>
        <w:rPr>
          <w:rFonts w:hint="eastAsia"/>
        </w:rPr>
        <w:t>输出重定向：</w:t>
      </w:r>
      <w:r>
        <w:t xml:space="preserve"> &gt; filename </w:t>
      </w:r>
    </w:p>
    <w:p w14:paraId="758721B8" w14:textId="77777777" w:rsidR="00DC61C4" w:rsidRDefault="00DC61C4" w:rsidP="00DC61C4">
      <w:r>
        <w:t xml:space="preserve">                    &gt;&gt; filename  同样文件名不覆盖</w:t>
      </w:r>
    </w:p>
    <w:p w14:paraId="5C259836" w14:textId="77777777" w:rsidR="00DC61C4" w:rsidRDefault="00DC61C4" w:rsidP="00DC61C4">
      <w:r>
        <w:rPr>
          <w:rFonts w:hint="eastAsia"/>
        </w:rPr>
        <w:t>管道</w:t>
      </w:r>
      <w:r>
        <w:t>"|"是实现“将前面的标准输出作为后面的标准输入”</w:t>
      </w:r>
    </w:p>
    <w:p w14:paraId="294D3FF0" w14:textId="77777777" w:rsidR="00DC61C4" w:rsidRDefault="00DC61C4" w:rsidP="00DC61C4"/>
    <w:p w14:paraId="139A9862" w14:textId="77777777" w:rsidR="00DC61C4" w:rsidRDefault="00DC61C4" w:rsidP="00DC61C4">
      <w:r>
        <w:t>gzip gunzip</w:t>
      </w:r>
    </w:p>
    <w:p w14:paraId="2CD491F0" w14:textId="77777777" w:rsidR="00DC61C4" w:rsidRDefault="00DC61C4" w:rsidP="00DC61C4">
      <w:r>
        <w:t>tar -cvf filename.tar 目录名</w:t>
      </w:r>
    </w:p>
    <w:p w14:paraId="71EF6FB6" w14:textId="77777777" w:rsidR="00DC61C4" w:rsidRDefault="00DC61C4" w:rsidP="00DC61C4">
      <w:r>
        <w:t>tar -xvf filename.tar</w:t>
      </w:r>
    </w:p>
    <w:p w14:paraId="099D9CEB" w14:textId="77777777" w:rsidR="00DC61C4" w:rsidRDefault="00DC61C4" w:rsidP="00DC61C4"/>
    <w:p w14:paraId="7E99AA53" w14:textId="77777777" w:rsidR="00DC61C4" w:rsidRDefault="00DC61C4" w:rsidP="00DC61C4">
      <w:r>
        <w:t>wget [OPTION] [URL]  下载命令 -c参数, 可以断点续传, 如果不小心终止了, 可以继续使用命令接着下载</w:t>
      </w:r>
    </w:p>
    <w:p w14:paraId="682832E1" w14:textId="77777777" w:rsidR="00DC61C4" w:rsidRDefault="00DC61C4" w:rsidP="00DC61C4"/>
    <w:p w14:paraId="6934BDF9" w14:textId="77777777" w:rsidR="00DC61C4" w:rsidRDefault="00DC61C4" w:rsidP="00DC61C4">
      <w:r>
        <w:rPr>
          <w:rFonts w:hint="eastAsia"/>
        </w:rPr>
        <w:t>环境变量设置：</w:t>
      </w:r>
      <w:r>
        <w:t>https://blog.csdn.net/LLZK_/article/details/53813266</w:t>
      </w:r>
    </w:p>
    <w:p w14:paraId="2768EA4D" w14:textId="77777777" w:rsidR="00DC61C4" w:rsidRDefault="00DC61C4" w:rsidP="00DC61C4">
      <w:r>
        <w:tab/>
        <w:t>永久级：</w:t>
      </w:r>
    </w:p>
    <w:p w14:paraId="7EF15493" w14:textId="77777777" w:rsidR="00DC61C4" w:rsidRDefault="00DC61C4" w:rsidP="00DC61C4">
      <w:r>
        <w:tab/>
      </w:r>
      <w:r>
        <w:tab/>
        <w:t>vim（root）在/etc/profile文件中添加我们想要的环境变量，用export指令添加环境变量</w:t>
      </w:r>
    </w:p>
    <w:p w14:paraId="0B468BFC" w14:textId="77777777" w:rsidR="00DC61C4" w:rsidRDefault="00DC61C4" w:rsidP="00DC61C4">
      <w:r>
        <w:tab/>
      </w:r>
      <w:r>
        <w:tab/>
        <w:t>注意：添加完成后新的环境变量不会立即生效，除非你调用source /etc/profile 该文件才会生效。否则只能在下次重进此用户时才能生效。</w:t>
      </w:r>
    </w:p>
    <w:p w14:paraId="2C74EA56" w14:textId="77777777" w:rsidR="00DC61C4" w:rsidRDefault="00DC61C4" w:rsidP="00DC61C4">
      <w:r>
        <w:tab/>
      </w:r>
    </w:p>
    <w:p w14:paraId="1C4EAA07" w14:textId="77777777" w:rsidR="00DC61C4" w:rsidRDefault="00DC61C4" w:rsidP="00DC61C4">
      <w:r>
        <w:tab/>
        <w:t>用户级：</w:t>
      </w:r>
    </w:p>
    <w:p w14:paraId="10DD9EA5" w14:textId="77777777" w:rsidR="00DC61C4" w:rsidRDefault="00DC61C4" w:rsidP="00DC61C4">
      <w:r>
        <w:tab/>
        <w:t xml:space="preserve">    设置方法：在用户主目录”~”下的隐藏文件 “.bash_profile”中添加自己想要的环境变量。</w:t>
      </w:r>
    </w:p>
    <w:p w14:paraId="211BDA17" w14:textId="77777777" w:rsidR="00DC61C4" w:rsidRDefault="00DC61C4" w:rsidP="00DC61C4">
      <w:r>
        <w:tab/>
        <w:t xml:space="preserve">    利用vim打开文件，利用export添加环境变量。同样注意，添加完成后新的环境变量不会立即生效，</w:t>
      </w:r>
    </w:p>
    <w:p w14:paraId="448A5608" w14:textId="77777777" w:rsidR="00DC61C4" w:rsidRDefault="00DC61C4" w:rsidP="00DC61C4">
      <w:r>
        <w:tab/>
      </w:r>
      <w:r>
        <w:tab/>
        <w:t>除非你调用source ./.bash_profile 该文件才会生效。否则只能在下次重进此用户时才能生效。</w:t>
      </w:r>
    </w:p>
    <w:p w14:paraId="0A135B28" w14:textId="77777777" w:rsidR="00DC61C4" w:rsidRDefault="00DC61C4" w:rsidP="00DC61C4">
      <w:r>
        <w:tab/>
      </w:r>
      <w:r>
        <w:tab/>
        <w:t>.bashrc和.bash_profile，原则上来说设置此类环境变量时在这两个文件任意一个里面添加都是可以的。</w:t>
      </w:r>
    </w:p>
    <w:p w14:paraId="239CD6BD" w14:textId="77777777" w:rsidR="00DC61C4" w:rsidRDefault="00DC61C4" w:rsidP="00DC61C4">
      <w:r>
        <w:tab/>
      </w:r>
      <w:r>
        <w:tab/>
      </w:r>
      <w:r>
        <w:tab/>
      </w:r>
    </w:p>
    <w:p w14:paraId="52E6D5E5" w14:textId="77777777" w:rsidR="00DC61C4" w:rsidRDefault="00DC61C4" w:rsidP="00DC61C4">
      <w:r>
        <w:tab/>
        <w:t>临时有效的环境变量（只对当前shell有效）：</w:t>
      </w:r>
    </w:p>
    <w:p w14:paraId="7CA885BC" w14:textId="77777777" w:rsidR="00DC61C4" w:rsidRDefault="00DC61C4" w:rsidP="00DC61C4">
      <w:r>
        <w:tab/>
      </w:r>
      <w:r>
        <w:tab/>
        <w:t>我们退出登录或者关闭终端再重新打开时，这个环境变量就会消失。是临时的。</w:t>
      </w:r>
    </w:p>
    <w:p w14:paraId="681F6B70" w14:textId="77777777" w:rsidR="00DC61C4" w:rsidRDefault="00DC61C4" w:rsidP="00DC61C4">
      <w:r>
        <w:t xml:space="preserve">        设置方法：直接使用export指令添加。 </w:t>
      </w:r>
    </w:p>
    <w:p w14:paraId="1869A87E" w14:textId="77777777" w:rsidR="00DC61C4" w:rsidRDefault="00DC61C4" w:rsidP="00DC61C4">
      <w:r>
        <w:tab/>
      </w:r>
      <w:r>
        <w:tab/>
      </w:r>
    </w:p>
    <w:p w14:paraId="2871A678" w14:textId="77777777" w:rsidR="00DC61C4" w:rsidRDefault="00DC61C4" w:rsidP="00DC61C4">
      <w:r>
        <w:tab/>
        <w:t>设置环境变量常用指令：</w:t>
      </w:r>
    </w:p>
    <w:p w14:paraId="2B0C0204" w14:textId="77777777" w:rsidR="00DC61C4" w:rsidRDefault="00DC61C4" w:rsidP="00DC61C4">
      <w:r>
        <w:tab/>
      </w:r>
      <w:r>
        <w:tab/>
        <w:t>echo &amp;PATH    查看显示环境变量</w:t>
      </w:r>
    </w:p>
    <w:p w14:paraId="06B624AE" w14:textId="77777777" w:rsidR="00DC61C4" w:rsidRDefault="00DC61C4" w:rsidP="00DC61C4">
      <w:r>
        <w:tab/>
      </w:r>
      <w:r>
        <w:tab/>
        <w:t>export   设置新的环境变量    export 新环境变量名=内容    例:export MYNAME=”LLZZ”</w:t>
      </w:r>
    </w:p>
    <w:p w14:paraId="14A9D6CB" w14:textId="77777777" w:rsidR="00DC61C4" w:rsidRDefault="00DC61C4" w:rsidP="00DC61C4">
      <w:r>
        <w:tab/>
      </w:r>
      <w:r>
        <w:tab/>
        <w:t>修改环境变量没有指令，可以直接使用环境变量名进行修改。   例：</w:t>
      </w:r>
      <w:r>
        <w:lastRenderedPageBreak/>
        <w:t>MYNAME=”ZZLL”</w:t>
      </w:r>
    </w:p>
    <w:p w14:paraId="52A1EA55" w14:textId="77777777" w:rsidR="00DC61C4" w:rsidRDefault="00DC61C4" w:rsidP="00DC61C4">
      <w:r>
        <w:tab/>
      </w:r>
      <w:r>
        <w:tab/>
        <w:t>env</w:t>
      </w:r>
      <w:r>
        <w:tab/>
      </w:r>
      <w:r>
        <w:tab/>
        <w:t>查看所有环境变量</w:t>
      </w:r>
    </w:p>
    <w:p w14:paraId="28A7AEC0" w14:textId="77777777" w:rsidR="00DC61C4" w:rsidRDefault="00DC61C4" w:rsidP="00DC61C4">
      <w:r>
        <w:tab/>
      </w:r>
      <w:r>
        <w:tab/>
        <w:t>set</w:t>
      </w:r>
      <w:r>
        <w:tab/>
      </w:r>
      <w:r>
        <w:tab/>
        <w:t>查看本地定义的所有shell变量</w:t>
      </w:r>
    </w:p>
    <w:p w14:paraId="43E7B67E" w14:textId="77777777" w:rsidR="00DC61C4" w:rsidRDefault="00DC61C4" w:rsidP="00DC61C4">
      <w:r>
        <w:tab/>
      </w:r>
      <w:r>
        <w:tab/>
        <w:t>unset</w:t>
      </w:r>
      <w:r>
        <w:tab/>
      </w:r>
      <w:r>
        <w:tab/>
        <w:t>删除一个环境变量   例 unset MYNAME</w:t>
      </w:r>
    </w:p>
    <w:p w14:paraId="2B50E933" w14:textId="77777777" w:rsidR="00DC61C4" w:rsidRDefault="00DC61C4" w:rsidP="00DC61C4">
      <w:r>
        <w:tab/>
      </w:r>
      <w:r>
        <w:tab/>
        <w:t>readonly</w:t>
      </w:r>
      <w:r>
        <w:tab/>
        <w:t>设置只读环境变量。 例：readonly MYNAME</w:t>
      </w:r>
    </w:p>
    <w:p w14:paraId="5A0F12CE" w14:textId="77777777" w:rsidR="00DC61C4" w:rsidRDefault="00DC61C4" w:rsidP="00DC61C4"/>
    <w:p w14:paraId="0F515B68" w14:textId="77777777" w:rsidR="00DC61C4" w:rsidRDefault="00DC61C4" w:rsidP="00DC61C4"/>
    <w:p w14:paraId="3F2C4DD8" w14:textId="77777777" w:rsidR="00DC61C4" w:rsidRDefault="00DC61C4" w:rsidP="00DC61C4"/>
    <w:p w14:paraId="21B31FA0" w14:textId="77777777" w:rsidR="00DC61C4" w:rsidRDefault="00DC61C4" w:rsidP="00DC61C4">
      <w:r>
        <w:t>1、rpm包安装的，可以用rpm -qa看到，如果要查找某软件包是否安装，用 rpm -qa | grep “软件或者包的名字”。</w:t>
      </w:r>
    </w:p>
    <w:p w14:paraId="6FD113E4" w14:textId="77777777" w:rsidR="00DC61C4" w:rsidRDefault="00DC61C4" w:rsidP="00DC61C4">
      <w:r>
        <w:t>1</w:t>
      </w:r>
    </w:p>
    <w:p w14:paraId="42F4F8B4" w14:textId="77777777" w:rsidR="00DC61C4" w:rsidRDefault="00DC61C4" w:rsidP="00DC61C4">
      <w:r>
        <w:t>[root@hexuweb102 ~] rpm -qa | grep ruby</w:t>
      </w:r>
    </w:p>
    <w:p w14:paraId="4AF5FA5D" w14:textId="77777777" w:rsidR="00DC61C4" w:rsidRDefault="00DC61C4" w:rsidP="00DC61C4">
      <w:r>
        <w:t>2、以deb包安装的，可以用dpkg -l能看到。如果是查找指定软件包，用dpkg -l | grep “软件或者包的名字”；</w:t>
      </w:r>
    </w:p>
    <w:p w14:paraId="5992ADFB" w14:textId="77777777" w:rsidR="00DC61C4" w:rsidRDefault="00DC61C4" w:rsidP="00DC61C4">
      <w:r>
        <w:t>1</w:t>
      </w:r>
    </w:p>
    <w:p w14:paraId="6B295B1C" w14:textId="77777777" w:rsidR="00DC61C4" w:rsidRDefault="00DC61C4" w:rsidP="00DC61C4">
      <w:r>
        <w:t>[root@hexuweb102~]dpkg-l|grepruby</w:t>
      </w:r>
    </w:p>
    <w:p w14:paraId="2C9934B6" w14:textId="77777777" w:rsidR="00DC61C4" w:rsidRDefault="00DC61C4" w:rsidP="00DC61C4">
      <w:r>
        <w:t>3、yum方法安装的，可以用yum list installed查找，如果是查找指定包，命令后加 | grep “软件名或者包名”；</w:t>
      </w:r>
    </w:p>
    <w:p w14:paraId="0C88078E" w14:textId="77777777" w:rsidR="00DC61C4" w:rsidRDefault="00DC61C4" w:rsidP="00DC61C4">
      <w:r>
        <w:t>1</w:t>
      </w:r>
    </w:p>
    <w:p w14:paraId="59969978" w14:textId="77777777" w:rsidR="00DC61C4" w:rsidRDefault="00DC61C4" w:rsidP="00DC61C4">
      <w:r>
        <w:t>[root@hexuweb102 ~] yum list installed | grep ruby</w:t>
      </w:r>
    </w:p>
    <w:p w14:paraId="018A63FE" w14:textId="77777777" w:rsidR="00DC61C4" w:rsidRDefault="00DC61C4" w:rsidP="00DC61C4">
      <w:r>
        <w:t>4、如果是以源码包自己编译安装的，例如.tar.gz或者tar.bz2形式的，这个只能看可执行文件是否存在了，</w:t>
      </w:r>
    </w:p>
    <w:p w14:paraId="272074E2" w14:textId="6FECE0D4" w:rsidR="00DC61C4" w:rsidRDefault="00DC61C4" w:rsidP="00DC61C4">
      <w:r>
        <w:rPr>
          <w:rFonts w:hint="eastAsia"/>
        </w:rPr>
        <w:t>上面两种方法都看不到这种源码形式安装的包。如果是以</w:t>
      </w:r>
      <w:r>
        <w:t>root用户安装的，可执行程序通常都在/sbin:/usr/bin目录下</w:t>
      </w:r>
    </w:p>
    <w:p w14:paraId="6D7A1E06" w14:textId="79CD399F" w:rsidR="00B868CE" w:rsidRDefault="00B868CE" w:rsidP="00B868CE">
      <w:pPr>
        <w:pStyle w:val="2"/>
      </w:pPr>
      <w:r>
        <w:rPr>
          <w:rFonts w:hint="eastAsia"/>
        </w:rPr>
        <w:t>S</w:t>
      </w:r>
      <w:r>
        <w:t>hell</w:t>
      </w:r>
    </w:p>
    <w:p w14:paraId="55FD555C" w14:textId="77777777" w:rsidR="00B868CE" w:rsidRDefault="00B868CE" w:rsidP="00B868CE">
      <w:r>
        <w:t>echo $SHELL     查看当前shell</w:t>
      </w:r>
    </w:p>
    <w:p w14:paraId="72C08229" w14:textId="77777777" w:rsidR="00B868CE" w:rsidRDefault="00B868CE" w:rsidP="00B868CE"/>
    <w:p w14:paraId="5E4E53A2" w14:textId="77777777" w:rsidR="00B868CE" w:rsidRDefault="00B868CE" w:rsidP="00B868CE">
      <w:r>
        <w:t>#! 是一个约定的标记，它告诉系统这个脚本需要什么解释器来执行，即使用哪一种 Shell。(#!/bin/bash)</w:t>
      </w:r>
    </w:p>
    <w:p w14:paraId="7DEB47B0" w14:textId="77777777" w:rsidR="00B868CE" w:rsidRDefault="00B868CE" w:rsidP="00B868CE">
      <w:r>
        <w:t>echo:向窗口输出文本</w:t>
      </w:r>
    </w:p>
    <w:p w14:paraId="462A22F9" w14:textId="77777777" w:rsidR="00B868CE" w:rsidRDefault="00B868CE" w:rsidP="00B868CE"/>
    <w:p w14:paraId="598C83FF" w14:textId="77777777" w:rsidR="00B868CE" w:rsidRDefault="00B868CE" w:rsidP="00B868CE"/>
    <w:p w14:paraId="7EB0A9CC" w14:textId="77777777" w:rsidR="00B868CE" w:rsidRDefault="00B868CE" w:rsidP="00B868CE">
      <w:r>
        <w:rPr>
          <w:rFonts w:hint="eastAsia"/>
        </w:rPr>
        <w:t>运行方式：</w:t>
      </w:r>
    </w:p>
    <w:p w14:paraId="5A6EE0FB" w14:textId="77777777" w:rsidR="00B868CE" w:rsidRDefault="00B868CE" w:rsidP="00B868CE">
      <w:r>
        <w:t>1、作为可执行程序</w:t>
      </w:r>
    </w:p>
    <w:p w14:paraId="6AB9F059" w14:textId="77777777" w:rsidR="00B868CE" w:rsidRDefault="00B868CE" w:rsidP="00B868CE">
      <w:r>
        <w:tab/>
        <w:t>chmod +x ./test.sh  #使脚本具有执行权限</w:t>
      </w:r>
    </w:p>
    <w:p w14:paraId="7A466723" w14:textId="77777777" w:rsidR="00B868CE" w:rsidRDefault="00B868CE" w:rsidP="00B868CE">
      <w:r>
        <w:tab/>
        <w:t>./test.sh  #执行脚本  一定要写成 ./test.sh，而不是 test.sh，运行其它二进制的程序也一样，直接写 test.sh，linux 系统会去 PATH 里寻找有没有叫 test.sh 的，而只有 /bin, /sbin, /usr/bin，/usr/sbin 等在 PATH 里，你的当前目录通常不在 PATH 里，所以写成 test.sh 是会找不到命令的，要用 ./test.sh 告诉系统说，就在当前目录找。</w:t>
      </w:r>
    </w:p>
    <w:p w14:paraId="79EF9DA0" w14:textId="77777777" w:rsidR="00B868CE" w:rsidRDefault="00B868CE" w:rsidP="00B868CE">
      <w:r>
        <w:t>2、作为解释器参数</w:t>
      </w:r>
    </w:p>
    <w:p w14:paraId="787F0353" w14:textId="77777777" w:rsidR="00B868CE" w:rsidRDefault="00B868CE" w:rsidP="00B868CE">
      <w:r>
        <w:tab/>
        <w:t>/bin/sh test.sh</w:t>
      </w:r>
    </w:p>
    <w:p w14:paraId="3BAF7F43" w14:textId="77777777" w:rsidR="00B868CE" w:rsidRDefault="00B868CE" w:rsidP="00B868CE">
      <w:r>
        <w:tab/>
      </w:r>
    </w:p>
    <w:p w14:paraId="56B20DC6" w14:textId="77777777" w:rsidR="00B868CE" w:rsidRDefault="00B868CE" w:rsidP="00B868CE">
      <w:r>
        <w:lastRenderedPageBreak/>
        <w:t>Shell变量</w:t>
      </w:r>
    </w:p>
    <w:p w14:paraId="07C73601" w14:textId="77777777" w:rsidR="00B868CE" w:rsidRDefault="00B868CE" w:rsidP="00B868CE">
      <w:r>
        <w:tab/>
        <w:t>定义变量</w:t>
      </w:r>
    </w:p>
    <w:p w14:paraId="006F8C60" w14:textId="77777777" w:rsidR="00B868CE" w:rsidRDefault="00B868CE" w:rsidP="00B868CE">
      <w:r>
        <w:tab/>
      </w:r>
      <w:r>
        <w:tab/>
        <w:t>your_name="runoob.com"    注意，变量名和等号之间不能有空格</w:t>
      </w:r>
    </w:p>
    <w:p w14:paraId="5268E157" w14:textId="77777777" w:rsidR="00B868CE" w:rsidRDefault="00B868CE" w:rsidP="00B868CE">
      <w:r>
        <w:tab/>
        <w:t>使用变量</w:t>
      </w:r>
    </w:p>
    <w:p w14:paraId="1C99B5BA" w14:textId="77777777" w:rsidR="00B868CE" w:rsidRDefault="00B868CE" w:rsidP="00B868CE">
      <w:r>
        <w:tab/>
      </w:r>
      <w:r>
        <w:tab/>
        <w:t>echo $your_name   只要在变量名前面加美元符号即可；echo ${your_name}  变量名外面的花括号是可选的，加不加都行，加花括号是为了帮助解释器识别变量的边界</w:t>
      </w:r>
    </w:p>
    <w:p w14:paraId="4FDD6DD2" w14:textId="77777777" w:rsidR="00B868CE" w:rsidRDefault="00B868CE" w:rsidP="00B868CE">
      <w:r>
        <w:tab/>
        <w:t>只读变量</w:t>
      </w:r>
      <w:r>
        <w:tab/>
      </w:r>
    </w:p>
    <w:p w14:paraId="7CCAF58A" w14:textId="77777777" w:rsidR="00B868CE" w:rsidRDefault="00B868CE" w:rsidP="00B868CE">
      <w:r>
        <w:tab/>
      </w:r>
      <w:r>
        <w:tab/>
        <w:t>readonly your_name</w:t>
      </w:r>
    </w:p>
    <w:p w14:paraId="113AB0B0" w14:textId="77777777" w:rsidR="00B868CE" w:rsidRDefault="00B868CE" w:rsidP="00B868CE">
      <w:r>
        <w:tab/>
      </w:r>
      <w:r>
        <w:tab/>
      </w:r>
    </w:p>
    <w:p w14:paraId="139905AA" w14:textId="77777777" w:rsidR="00B868CE" w:rsidRDefault="00B868CE" w:rsidP="00B868CE">
      <w:r>
        <w:t>Shell字符串</w:t>
      </w:r>
      <w:r>
        <w:tab/>
      </w:r>
      <w:r>
        <w:tab/>
      </w:r>
    </w:p>
    <w:p w14:paraId="707B074C" w14:textId="77777777" w:rsidR="00B868CE" w:rsidRDefault="00B868CE" w:rsidP="00B868CE">
      <w:r>
        <w:tab/>
        <w:t>字符串可以用单引号，也可以用双引号，也可以不用引号；双引号的优点：双引号里可以有变量；双引号里可以出现转义字符</w:t>
      </w:r>
      <w:r>
        <w:tab/>
      </w:r>
    </w:p>
    <w:p w14:paraId="3AD3E5D2" w14:textId="77777777" w:rsidR="00B868CE" w:rsidRDefault="00B868CE" w:rsidP="00B868CE">
      <w:r>
        <w:tab/>
      </w:r>
      <w:r>
        <w:tab/>
      </w:r>
    </w:p>
    <w:p w14:paraId="6E2482D3" w14:textId="77777777" w:rsidR="00B868CE" w:rsidRDefault="00B868CE" w:rsidP="00B868CE">
      <w:r>
        <w:tab/>
        <w:t xml:space="preserve">获取字符串长度 </w:t>
      </w:r>
      <w:r>
        <w:tab/>
      </w:r>
    </w:p>
    <w:p w14:paraId="09BBDB2E" w14:textId="77777777" w:rsidR="00B868CE" w:rsidRDefault="00B868CE" w:rsidP="00B868CE">
      <w:r>
        <w:tab/>
      </w:r>
      <w:r>
        <w:tab/>
        <w:t>string="abcd"</w:t>
      </w:r>
    </w:p>
    <w:p w14:paraId="06D43760" w14:textId="77777777" w:rsidR="00B868CE" w:rsidRDefault="00B868CE" w:rsidP="00B868CE">
      <w:r>
        <w:tab/>
      </w:r>
      <w:r>
        <w:tab/>
        <w:t>echo ${#string} #输出 4</w:t>
      </w:r>
    </w:p>
    <w:p w14:paraId="165D122E" w14:textId="77777777" w:rsidR="00B868CE" w:rsidRDefault="00B868CE" w:rsidP="00B868CE">
      <w:r>
        <w:tab/>
        <w:t>提取子字符串</w:t>
      </w:r>
    </w:p>
    <w:p w14:paraId="0B8F19F3" w14:textId="77777777" w:rsidR="00B868CE" w:rsidRDefault="00B868CE" w:rsidP="00B868CE">
      <w:r>
        <w:tab/>
      </w:r>
      <w:r>
        <w:tab/>
        <w:t>string="runoob is a great site"</w:t>
      </w:r>
    </w:p>
    <w:p w14:paraId="0BE32B57" w14:textId="77777777" w:rsidR="00B868CE" w:rsidRDefault="00B868CE" w:rsidP="00B868CE">
      <w:r>
        <w:tab/>
      </w:r>
      <w:r>
        <w:tab/>
        <w:t>echo ${string:1:4} # 输出 unoo</w:t>
      </w:r>
    </w:p>
    <w:p w14:paraId="25025497" w14:textId="77777777" w:rsidR="00B868CE" w:rsidRDefault="00B868CE" w:rsidP="00B868CE">
      <w:r>
        <w:tab/>
        <w:t>查找子字符串</w:t>
      </w:r>
    </w:p>
    <w:p w14:paraId="6573F03B" w14:textId="77777777" w:rsidR="00B868CE" w:rsidRDefault="00B868CE" w:rsidP="00B868CE">
      <w:r>
        <w:tab/>
      </w:r>
      <w:r>
        <w:tab/>
        <w:t>查找字符 i 或 o 的位置(哪个字母先出现就计算哪个)：</w:t>
      </w:r>
    </w:p>
    <w:p w14:paraId="2BD3FD4C" w14:textId="77777777" w:rsidR="00B868CE" w:rsidRDefault="00B868CE" w:rsidP="00B868CE">
      <w:r>
        <w:tab/>
      </w:r>
      <w:r>
        <w:tab/>
        <w:t>string="runoob is a great site"</w:t>
      </w:r>
    </w:p>
    <w:p w14:paraId="7EA91BBB" w14:textId="77777777" w:rsidR="00B868CE" w:rsidRDefault="00B868CE" w:rsidP="00B868CE">
      <w:r>
        <w:tab/>
      </w:r>
      <w:r>
        <w:tab/>
        <w:t>echo `expr index "$string" io`  # 输出 4</w:t>
      </w:r>
    </w:p>
    <w:p w14:paraId="3899CDF2" w14:textId="77777777" w:rsidR="00B868CE" w:rsidRDefault="00B868CE" w:rsidP="00B868CE"/>
    <w:p w14:paraId="7F7E7DE0" w14:textId="77777777" w:rsidR="00B868CE" w:rsidRDefault="00B868CE" w:rsidP="00B868CE">
      <w:r>
        <w:t>Shell 数组</w:t>
      </w:r>
    </w:p>
    <w:p w14:paraId="32AFE6B9" w14:textId="77777777" w:rsidR="00B868CE" w:rsidRDefault="00B868CE" w:rsidP="00B868CE">
      <w:r>
        <w:tab/>
        <w:t>bash支持一维数组（不支持多维数组），并且没有限定数组的大小</w:t>
      </w:r>
    </w:p>
    <w:p w14:paraId="213313DC" w14:textId="77777777" w:rsidR="00B868CE" w:rsidRDefault="00B868CE" w:rsidP="00B868CE"/>
    <w:p w14:paraId="3F8DB1CB" w14:textId="77777777" w:rsidR="00B868CE" w:rsidRDefault="00B868CE" w:rsidP="00B868CE">
      <w:r>
        <w:tab/>
        <w:t xml:space="preserve">定义数组 </w:t>
      </w:r>
    </w:p>
    <w:p w14:paraId="39EA8E8A" w14:textId="77777777" w:rsidR="00B868CE" w:rsidRDefault="00B868CE" w:rsidP="00B868CE">
      <w:r>
        <w:tab/>
      </w:r>
      <w:r>
        <w:tab/>
        <w:t>数组名=(值1 值2 ... 值n)   用括号来表示数组，数组元素用"空格"符号分割开</w:t>
      </w:r>
    </w:p>
    <w:p w14:paraId="766B1D25" w14:textId="77777777" w:rsidR="00B868CE" w:rsidRDefault="00B868CE" w:rsidP="00B868CE">
      <w:r>
        <w:tab/>
        <w:t xml:space="preserve">读取数组 </w:t>
      </w:r>
    </w:p>
    <w:p w14:paraId="064A0C8E" w14:textId="77777777" w:rsidR="00B868CE" w:rsidRDefault="00B868CE" w:rsidP="00B868CE">
      <w:r>
        <w:tab/>
      </w:r>
      <w:r>
        <w:tab/>
        <w:t>${数组名[下标]}</w:t>
      </w:r>
    </w:p>
    <w:p w14:paraId="61D05DA7" w14:textId="77777777" w:rsidR="00B868CE" w:rsidRDefault="00B868CE" w:rsidP="00B868CE">
      <w:r>
        <w:tab/>
      </w:r>
      <w:r>
        <w:tab/>
        <w:t>@ 符号可以获取数组中的所有元素，例如：</w:t>
      </w:r>
    </w:p>
    <w:p w14:paraId="11A5C71B" w14:textId="77777777" w:rsidR="00B868CE" w:rsidRDefault="00B868CE" w:rsidP="00B868CE">
      <w:r>
        <w:tab/>
      </w:r>
      <w:r>
        <w:tab/>
        <w:t>echo ${array_name[@]}</w:t>
      </w:r>
    </w:p>
    <w:p w14:paraId="1FD41ED1" w14:textId="77777777" w:rsidR="00B868CE" w:rsidRDefault="00B868CE" w:rsidP="00B868CE">
      <w:r>
        <w:tab/>
        <w:t xml:space="preserve">获取数组的长度 </w:t>
      </w:r>
    </w:p>
    <w:p w14:paraId="27AF00C2" w14:textId="77777777" w:rsidR="00B868CE" w:rsidRDefault="00B868CE" w:rsidP="00B868CE">
      <w:r>
        <w:tab/>
      </w:r>
      <w:r>
        <w:tab/>
        <w:t># 取得数组元素的个数</w:t>
      </w:r>
    </w:p>
    <w:p w14:paraId="7FBCDB3A" w14:textId="77777777" w:rsidR="00B868CE" w:rsidRDefault="00B868CE" w:rsidP="00B868CE">
      <w:r>
        <w:tab/>
      </w:r>
      <w:r>
        <w:tab/>
        <w:t>length=${#array_name[@]}</w:t>
      </w:r>
    </w:p>
    <w:p w14:paraId="0B334E96" w14:textId="77777777" w:rsidR="00B868CE" w:rsidRDefault="00B868CE" w:rsidP="00B868CE">
      <w:r>
        <w:tab/>
      </w:r>
      <w:r>
        <w:tab/>
        <w:t># 或者</w:t>
      </w:r>
    </w:p>
    <w:p w14:paraId="4A5A968D" w14:textId="77777777" w:rsidR="00B868CE" w:rsidRDefault="00B868CE" w:rsidP="00B868CE">
      <w:r>
        <w:tab/>
      </w:r>
      <w:r>
        <w:tab/>
        <w:t>length=${#array_name[*]}</w:t>
      </w:r>
    </w:p>
    <w:p w14:paraId="104E72B2" w14:textId="77777777" w:rsidR="00B868CE" w:rsidRDefault="00B868CE" w:rsidP="00B868CE">
      <w:r>
        <w:tab/>
      </w:r>
      <w:r>
        <w:tab/>
        <w:t># 取得数组单个元素的长度</w:t>
      </w:r>
    </w:p>
    <w:p w14:paraId="2C92D77B" w14:textId="77777777" w:rsidR="00B868CE" w:rsidRDefault="00B868CE" w:rsidP="00B868CE">
      <w:r>
        <w:tab/>
      </w:r>
      <w:r>
        <w:tab/>
        <w:t>lengthn=${#array_name[n]}</w:t>
      </w:r>
    </w:p>
    <w:p w14:paraId="186141BC" w14:textId="77777777" w:rsidR="00B868CE" w:rsidRDefault="00B868CE" w:rsidP="00B868CE">
      <w:r>
        <w:tab/>
      </w:r>
      <w:r>
        <w:tab/>
      </w:r>
    </w:p>
    <w:p w14:paraId="662377AD" w14:textId="77777777" w:rsidR="00B868CE" w:rsidRDefault="00B868CE" w:rsidP="00B868CE">
      <w:r>
        <w:t>Shell 注释</w:t>
      </w:r>
    </w:p>
    <w:p w14:paraId="79B31264" w14:textId="77777777" w:rsidR="00B868CE" w:rsidRDefault="00B868CE" w:rsidP="00B868CE">
      <w:r>
        <w:tab/>
        <w:t>单行注释</w:t>
      </w:r>
    </w:p>
    <w:p w14:paraId="65D591C5" w14:textId="77777777" w:rsidR="00B868CE" w:rsidRDefault="00B868CE" w:rsidP="00B868CE">
      <w:r>
        <w:tab/>
      </w:r>
      <w:r>
        <w:tab/>
        <w:t>#。。。</w:t>
      </w:r>
    </w:p>
    <w:p w14:paraId="4D460DC1" w14:textId="77777777" w:rsidR="00B868CE" w:rsidRDefault="00B868CE" w:rsidP="00B868CE">
      <w:r>
        <w:lastRenderedPageBreak/>
        <w:tab/>
        <w:t xml:space="preserve">多行注释 </w:t>
      </w:r>
    </w:p>
    <w:p w14:paraId="138A8121" w14:textId="77777777" w:rsidR="00B868CE" w:rsidRDefault="00B868CE" w:rsidP="00B868CE">
      <w:r>
        <w:tab/>
      </w:r>
      <w:r>
        <w:tab/>
        <w:t>多行注释还可以使用以下格式：</w:t>
      </w:r>
    </w:p>
    <w:p w14:paraId="43888490" w14:textId="77777777" w:rsidR="00B868CE" w:rsidRDefault="00B868CE" w:rsidP="00B868CE">
      <w:r>
        <w:tab/>
      </w:r>
      <w:r>
        <w:tab/>
        <w:t>:&lt;&lt;EOF</w:t>
      </w:r>
    </w:p>
    <w:p w14:paraId="67525D47" w14:textId="77777777" w:rsidR="00B868CE" w:rsidRDefault="00B868CE" w:rsidP="00B868CE">
      <w:r>
        <w:tab/>
      </w:r>
      <w:r>
        <w:tab/>
        <w:t>注释内容...</w:t>
      </w:r>
    </w:p>
    <w:p w14:paraId="5DD16C3F" w14:textId="77777777" w:rsidR="00B868CE" w:rsidRDefault="00B868CE" w:rsidP="00B868CE">
      <w:r>
        <w:tab/>
      </w:r>
      <w:r>
        <w:tab/>
        <w:t>注释内容...</w:t>
      </w:r>
    </w:p>
    <w:p w14:paraId="4632859A" w14:textId="77777777" w:rsidR="00B868CE" w:rsidRDefault="00B868CE" w:rsidP="00B868CE">
      <w:r>
        <w:tab/>
      </w:r>
      <w:r>
        <w:tab/>
        <w:t>注释内容...</w:t>
      </w:r>
    </w:p>
    <w:p w14:paraId="1B3C412F" w14:textId="77777777" w:rsidR="00B868CE" w:rsidRDefault="00B868CE" w:rsidP="00B868CE">
      <w:r>
        <w:tab/>
      </w:r>
      <w:r>
        <w:tab/>
        <w:t>EOF</w:t>
      </w:r>
    </w:p>
    <w:p w14:paraId="719D728D" w14:textId="77777777" w:rsidR="00B868CE" w:rsidRDefault="00B868CE" w:rsidP="00B868CE"/>
    <w:p w14:paraId="40407A31" w14:textId="77777777" w:rsidR="00B868CE" w:rsidRDefault="00B868CE" w:rsidP="00B868CE">
      <w:r>
        <w:t>Shell 传递参数 http://www.runoob.com/linux/linux-shell-passing-arguments.html</w:t>
      </w:r>
    </w:p>
    <w:p w14:paraId="049C8418" w14:textId="77777777" w:rsidR="00B868CE" w:rsidRDefault="00B868CE" w:rsidP="00B868CE">
      <w:r>
        <w:tab/>
        <w:t>$n。n 代表一个数字，$0 为执行的文件名,1 为执行脚本的第一个参数，2 为执行脚本的第二个参数，以此类推……</w:t>
      </w:r>
    </w:p>
    <w:p w14:paraId="03843B7A" w14:textId="77777777" w:rsidR="00B868CE" w:rsidRDefault="00B868CE" w:rsidP="00B868CE">
      <w:r>
        <w:tab/>
      </w:r>
      <w:r>
        <w:tab/>
      </w:r>
    </w:p>
    <w:p w14:paraId="02EA77FD" w14:textId="77777777" w:rsidR="00B868CE" w:rsidRDefault="00B868CE" w:rsidP="00B868CE">
      <w:r>
        <w:t>Shell 基本运算符</w:t>
      </w:r>
      <w:r>
        <w:tab/>
      </w:r>
      <w:r>
        <w:tab/>
      </w:r>
    </w:p>
    <w:p w14:paraId="7809CF04" w14:textId="77777777" w:rsidR="00B868CE" w:rsidRDefault="00B868CE" w:rsidP="00B868CE">
      <w:r>
        <w:tab/>
        <w:t xml:space="preserve">原生bash不支持简单的数学运算,expr 是一款表达式计算工具，使用它能完成表达式的求值操作。 </w:t>
      </w:r>
    </w:p>
    <w:p w14:paraId="2B57CFCE" w14:textId="77777777" w:rsidR="00B868CE" w:rsidRDefault="00B868CE" w:rsidP="00B868CE">
      <w:r>
        <w:tab/>
      </w:r>
    </w:p>
    <w:p w14:paraId="62CBEC46" w14:textId="77777777" w:rsidR="00B868CE" w:rsidRDefault="00B868CE" w:rsidP="00B868CE">
      <w:r>
        <w:tab/>
        <w:t>算术运算符</w:t>
      </w:r>
    </w:p>
    <w:p w14:paraId="44341C7C" w14:textId="77777777" w:rsidR="00B868CE" w:rsidRDefault="00B868CE" w:rsidP="00B868CE">
      <w:r>
        <w:tab/>
      </w:r>
      <w:r>
        <w:tab/>
        <w:t>条件表达式要放在方括号之间，并且要有空格，例如: [$a==$b] 是错误的，必须写成 [ $a == $b ]。</w:t>
      </w:r>
    </w:p>
    <w:p w14:paraId="1E359FD5" w14:textId="77777777" w:rsidR="00B868CE" w:rsidRDefault="00B868CE" w:rsidP="00B868CE">
      <w:r>
        <w:tab/>
      </w:r>
      <w:r>
        <w:tab/>
        <w:t>例如，两个数相加(注意使用的是反引号 ` 而不是单引号 ')：</w:t>
      </w:r>
    </w:p>
    <w:p w14:paraId="0A417F9B" w14:textId="77777777" w:rsidR="00B868CE" w:rsidRDefault="00B868CE" w:rsidP="00B868CE">
      <w:r>
        <w:tab/>
      </w:r>
      <w:r>
        <w:tab/>
        <w:t>val=`expr 2 + 2`</w:t>
      </w:r>
    </w:p>
    <w:p w14:paraId="0DC90CE4" w14:textId="77777777" w:rsidR="00B868CE" w:rsidRDefault="00B868CE" w:rsidP="00B868CE">
      <w:r>
        <w:tab/>
      </w:r>
      <w:r>
        <w:tab/>
        <w:t>echo "两数之和为 : $val"</w:t>
      </w:r>
    </w:p>
    <w:p w14:paraId="7500476A" w14:textId="77777777" w:rsidR="00B868CE" w:rsidRDefault="00B868CE" w:rsidP="00B868CE">
      <w:r>
        <w:tab/>
        <w:t>关系运算符http://www.runoob.com/linux/linux-shell-basic-operators.html</w:t>
      </w:r>
      <w:r>
        <w:tab/>
      </w:r>
      <w:r>
        <w:tab/>
      </w:r>
    </w:p>
    <w:p w14:paraId="26C09D61" w14:textId="77777777" w:rsidR="00B868CE" w:rsidRDefault="00B868CE" w:rsidP="00B868CE">
      <w:r>
        <w:tab/>
      </w:r>
      <w:r>
        <w:tab/>
        <w:t>-eq 检测两个数是否相等，相等返回 true。[ $a -eq $b ] 返回 false。</w:t>
      </w:r>
    </w:p>
    <w:p w14:paraId="46624D0F" w14:textId="77777777" w:rsidR="00B868CE" w:rsidRDefault="00B868CE" w:rsidP="00B868CE">
      <w:r>
        <w:tab/>
        <w:t>布尔运算符</w:t>
      </w:r>
    </w:p>
    <w:p w14:paraId="4433027A" w14:textId="77777777" w:rsidR="00B868CE" w:rsidRDefault="00B868CE" w:rsidP="00B868CE">
      <w:r>
        <w:tab/>
      </w:r>
      <w:r>
        <w:tab/>
        <w:t>!  非</w:t>
      </w:r>
    </w:p>
    <w:p w14:paraId="73F2EDD7" w14:textId="77777777" w:rsidR="00B868CE" w:rsidRDefault="00B868CE" w:rsidP="00B868CE">
      <w:r>
        <w:tab/>
      </w:r>
      <w:r>
        <w:tab/>
        <w:t>-o 或</w:t>
      </w:r>
    </w:p>
    <w:p w14:paraId="499B440C" w14:textId="77777777" w:rsidR="00B868CE" w:rsidRDefault="00B868CE" w:rsidP="00B868CE">
      <w:r>
        <w:tab/>
      </w:r>
      <w:r>
        <w:tab/>
        <w:t>-a 与</w:t>
      </w:r>
    </w:p>
    <w:p w14:paraId="648E4C69" w14:textId="77777777" w:rsidR="00B868CE" w:rsidRDefault="00B868CE" w:rsidP="00B868CE">
      <w:r>
        <w:tab/>
        <w:t>文件测试运算符</w:t>
      </w:r>
    </w:p>
    <w:p w14:paraId="42163FFF" w14:textId="77777777" w:rsidR="00B868CE" w:rsidRDefault="00B868CE" w:rsidP="00B868CE">
      <w:r>
        <w:tab/>
      </w:r>
      <w:r>
        <w:tab/>
        <w:t>-d file  检测文件是否是目录，如果是，则返回 true。[ -d $file ] 返回 false</w:t>
      </w:r>
    </w:p>
    <w:p w14:paraId="6AA1EA08" w14:textId="77777777" w:rsidR="00B868CE" w:rsidRDefault="00B868CE" w:rsidP="00B868CE"/>
    <w:p w14:paraId="609C3149" w14:textId="77777777" w:rsidR="00B868CE" w:rsidRDefault="00B868CE" w:rsidP="00B868CE">
      <w:r>
        <w:tab/>
      </w:r>
      <w:r>
        <w:tab/>
      </w:r>
    </w:p>
    <w:p w14:paraId="631BAB70" w14:textId="77777777" w:rsidR="00B868CE" w:rsidRDefault="00B868CE" w:rsidP="00B868CE">
      <w:r>
        <w:t>Shell echo命令</w:t>
      </w:r>
    </w:p>
    <w:p w14:paraId="378CD36F" w14:textId="77777777" w:rsidR="00B868CE" w:rsidRDefault="00B868CE" w:rsidP="00B868CE">
      <w:r>
        <w:tab/>
        <w:t xml:space="preserve">显示不换行 </w:t>
      </w:r>
    </w:p>
    <w:p w14:paraId="30982ACF" w14:textId="77777777" w:rsidR="00B868CE" w:rsidRDefault="00B868CE" w:rsidP="00B868CE">
      <w:r>
        <w:tab/>
      </w:r>
      <w:r>
        <w:tab/>
        <w:t>#!/bin/sh</w:t>
      </w:r>
    </w:p>
    <w:p w14:paraId="58AF06BD" w14:textId="77777777" w:rsidR="00B868CE" w:rsidRDefault="00B868CE" w:rsidP="00B868CE">
      <w:r>
        <w:tab/>
      </w:r>
      <w:r>
        <w:tab/>
        <w:t>echo -e "OK! \c" # -e 开启转义 \c 不换行</w:t>
      </w:r>
    </w:p>
    <w:p w14:paraId="4DA25BB3" w14:textId="77777777" w:rsidR="00B868CE" w:rsidRDefault="00B868CE" w:rsidP="00B868CE">
      <w:r>
        <w:tab/>
      </w:r>
      <w:r>
        <w:tab/>
        <w:t>echo "It is a test"</w:t>
      </w:r>
    </w:p>
    <w:p w14:paraId="68A4B01A" w14:textId="77777777" w:rsidR="00B868CE" w:rsidRDefault="00B868CE" w:rsidP="00B868CE">
      <w:r>
        <w:tab/>
        <w:t>显示结果定向至文件</w:t>
      </w:r>
    </w:p>
    <w:p w14:paraId="1104B9A1" w14:textId="77777777" w:rsidR="00B868CE" w:rsidRDefault="00B868CE" w:rsidP="00B868CE">
      <w:r>
        <w:tab/>
      </w:r>
      <w:r>
        <w:tab/>
        <w:t>echo "It is a test" &gt; myfile</w:t>
      </w:r>
    </w:p>
    <w:p w14:paraId="7D520357" w14:textId="77777777" w:rsidR="00B868CE" w:rsidRDefault="00B868CE" w:rsidP="00B868CE">
      <w:r>
        <w:tab/>
      </w:r>
      <w:r>
        <w:tab/>
      </w:r>
    </w:p>
    <w:p w14:paraId="4E57271A" w14:textId="77777777" w:rsidR="00B868CE" w:rsidRDefault="00B868CE" w:rsidP="00B868CE">
      <w:r>
        <w:tab/>
        <w:t>显示命令执行结果</w:t>
      </w:r>
      <w:r>
        <w:tab/>
      </w:r>
    </w:p>
    <w:p w14:paraId="0083EC16" w14:textId="77777777" w:rsidR="00B868CE" w:rsidRDefault="00B868CE" w:rsidP="00B868CE">
      <w:r>
        <w:tab/>
      </w:r>
      <w:r>
        <w:tab/>
        <w:t>echo `date`</w:t>
      </w:r>
    </w:p>
    <w:p w14:paraId="6004C116" w14:textId="77777777" w:rsidR="00B868CE" w:rsidRDefault="00B868CE" w:rsidP="00B868CE">
      <w:r>
        <w:tab/>
      </w:r>
      <w:r>
        <w:tab/>
        <w:t>注意： 这里使用的是反引号 `, 而不是单引号 '。</w:t>
      </w:r>
    </w:p>
    <w:p w14:paraId="31705292" w14:textId="77777777" w:rsidR="00B868CE" w:rsidRDefault="00B868CE" w:rsidP="00B868CE">
      <w:r>
        <w:tab/>
      </w:r>
      <w:r>
        <w:tab/>
        <w:t>结果将显示当前日期</w:t>
      </w:r>
    </w:p>
    <w:p w14:paraId="3D1C675B" w14:textId="77777777" w:rsidR="00B868CE" w:rsidRDefault="00B868CE" w:rsidP="00B868CE"/>
    <w:p w14:paraId="05B5F05E" w14:textId="77777777" w:rsidR="00B868CE" w:rsidRDefault="00B868CE" w:rsidP="00B868CE">
      <w:r>
        <w:t>Shell printf 命令</w:t>
      </w:r>
      <w:r>
        <w:tab/>
      </w:r>
      <w:r>
        <w:tab/>
      </w:r>
    </w:p>
    <w:p w14:paraId="2FD3059D" w14:textId="77777777" w:rsidR="00B868CE" w:rsidRDefault="00B868CE" w:rsidP="00B868CE">
      <w:r>
        <w:tab/>
        <w:t>printf  format-string  [arguments...]</w:t>
      </w:r>
    </w:p>
    <w:p w14:paraId="4D8B2C1B" w14:textId="77777777" w:rsidR="00B868CE" w:rsidRDefault="00B868CE" w:rsidP="00B868CE">
      <w:r>
        <w:tab/>
        <w:t>参数说明：</w:t>
      </w:r>
    </w:p>
    <w:p w14:paraId="6F27DA01" w14:textId="77777777" w:rsidR="00B868CE" w:rsidRDefault="00B868CE" w:rsidP="00B868CE">
      <w:r>
        <w:tab/>
        <w:t>format-string: 为格式控制字符串</w:t>
      </w:r>
    </w:p>
    <w:p w14:paraId="66E33C2A" w14:textId="77777777" w:rsidR="00B868CE" w:rsidRDefault="00B868CE" w:rsidP="00B868CE">
      <w:r>
        <w:tab/>
        <w:t>arguments: 为参数列表。</w:t>
      </w:r>
    </w:p>
    <w:p w14:paraId="3688155D" w14:textId="77777777" w:rsidR="00B868CE" w:rsidRDefault="00B868CE" w:rsidP="00B868CE"/>
    <w:p w14:paraId="1DA85F2A" w14:textId="77777777" w:rsidR="00B868CE" w:rsidRDefault="00B868CE" w:rsidP="00B868CE">
      <w:r>
        <w:t>Shell 流程控制</w:t>
      </w:r>
    </w:p>
    <w:p w14:paraId="5F578195" w14:textId="77777777" w:rsidR="00B868CE" w:rsidRDefault="00B868CE" w:rsidP="00B868CE">
      <w:r>
        <w:tab/>
        <w:t>if 语句语法格式：</w:t>
      </w:r>
    </w:p>
    <w:p w14:paraId="3B131B3A" w14:textId="77777777" w:rsidR="00B868CE" w:rsidRDefault="00B868CE" w:rsidP="00B868CE">
      <w:r>
        <w:tab/>
      </w:r>
      <w:r>
        <w:tab/>
        <w:t>if condition</w:t>
      </w:r>
    </w:p>
    <w:p w14:paraId="670861B3" w14:textId="77777777" w:rsidR="00B868CE" w:rsidRDefault="00B868CE" w:rsidP="00B868CE">
      <w:r>
        <w:tab/>
      </w:r>
      <w:r>
        <w:tab/>
        <w:t>then</w:t>
      </w:r>
    </w:p>
    <w:p w14:paraId="479903DE" w14:textId="77777777" w:rsidR="00B868CE" w:rsidRDefault="00B868CE" w:rsidP="00B868CE">
      <w:r>
        <w:tab/>
      </w:r>
      <w:r>
        <w:tab/>
      </w:r>
      <w:r>
        <w:tab/>
        <w:t xml:space="preserve">command1 </w:t>
      </w:r>
    </w:p>
    <w:p w14:paraId="54362E71" w14:textId="77777777" w:rsidR="00B868CE" w:rsidRDefault="00B868CE" w:rsidP="00B868CE">
      <w:r>
        <w:tab/>
      </w:r>
      <w:r>
        <w:tab/>
      </w:r>
      <w:r>
        <w:tab/>
        <w:t>command2</w:t>
      </w:r>
    </w:p>
    <w:p w14:paraId="3DA09A3D" w14:textId="77777777" w:rsidR="00B868CE" w:rsidRDefault="00B868CE" w:rsidP="00B868CE">
      <w:r>
        <w:tab/>
      </w:r>
      <w:r>
        <w:tab/>
      </w:r>
      <w:r>
        <w:tab/>
        <w:t>...</w:t>
      </w:r>
    </w:p>
    <w:p w14:paraId="5549F34C" w14:textId="77777777" w:rsidR="00B868CE" w:rsidRDefault="00B868CE" w:rsidP="00B868CE">
      <w:r>
        <w:tab/>
      </w:r>
      <w:r>
        <w:tab/>
      </w:r>
      <w:r>
        <w:tab/>
        <w:t xml:space="preserve">commandN </w:t>
      </w:r>
    </w:p>
    <w:p w14:paraId="11077BFC" w14:textId="77777777" w:rsidR="00B868CE" w:rsidRDefault="00B868CE" w:rsidP="00B868CE">
      <w:r>
        <w:tab/>
      </w:r>
      <w:r>
        <w:tab/>
        <w:t>fi</w:t>
      </w:r>
    </w:p>
    <w:p w14:paraId="672C3010" w14:textId="77777777" w:rsidR="00B868CE" w:rsidRDefault="00B868CE" w:rsidP="00B868CE">
      <w:r>
        <w:tab/>
        <w:t>if else 语法格式：</w:t>
      </w:r>
    </w:p>
    <w:p w14:paraId="253CB486" w14:textId="77777777" w:rsidR="00B868CE" w:rsidRDefault="00B868CE" w:rsidP="00B868CE">
      <w:r>
        <w:tab/>
      </w:r>
      <w:r>
        <w:tab/>
        <w:t>if condition</w:t>
      </w:r>
    </w:p>
    <w:p w14:paraId="24E642F0" w14:textId="77777777" w:rsidR="00B868CE" w:rsidRDefault="00B868CE" w:rsidP="00B868CE">
      <w:r>
        <w:tab/>
      </w:r>
      <w:r>
        <w:tab/>
        <w:t>then</w:t>
      </w:r>
    </w:p>
    <w:p w14:paraId="30A2A4E4" w14:textId="77777777" w:rsidR="00B868CE" w:rsidRDefault="00B868CE" w:rsidP="00B868CE">
      <w:r>
        <w:tab/>
      </w:r>
      <w:r>
        <w:tab/>
      </w:r>
      <w:r>
        <w:tab/>
        <w:t xml:space="preserve">command1 </w:t>
      </w:r>
    </w:p>
    <w:p w14:paraId="6A9C7F0A" w14:textId="77777777" w:rsidR="00B868CE" w:rsidRDefault="00B868CE" w:rsidP="00B868CE">
      <w:r>
        <w:tab/>
      </w:r>
      <w:r>
        <w:tab/>
      </w:r>
      <w:r>
        <w:tab/>
        <w:t>command2</w:t>
      </w:r>
    </w:p>
    <w:p w14:paraId="10C29607" w14:textId="77777777" w:rsidR="00B868CE" w:rsidRDefault="00B868CE" w:rsidP="00B868CE">
      <w:r>
        <w:tab/>
      </w:r>
      <w:r>
        <w:tab/>
      </w:r>
      <w:r>
        <w:tab/>
        <w:t>...</w:t>
      </w:r>
    </w:p>
    <w:p w14:paraId="14023388" w14:textId="77777777" w:rsidR="00B868CE" w:rsidRDefault="00B868CE" w:rsidP="00B868CE">
      <w:r>
        <w:tab/>
      </w:r>
      <w:r>
        <w:tab/>
      </w:r>
      <w:r>
        <w:tab/>
        <w:t>commandN</w:t>
      </w:r>
    </w:p>
    <w:p w14:paraId="337FA998" w14:textId="77777777" w:rsidR="00B868CE" w:rsidRDefault="00B868CE" w:rsidP="00B868CE">
      <w:r>
        <w:tab/>
      </w:r>
      <w:r>
        <w:tab/>
        <w:t>else</w:t>
      </w:r>
    </w:p>
    <w:p w14:paraId="439A071B" w14:textId="77777777" w:rsidR="00B868CE" w:rsidRDefault="00B868CE" w:rsidP="00B868CE">
      <w:r>
        <w:tab/>
      </w:r>
      <w:r>
        <w:tab/>
      </w:r>
      <w:r>
        <w:tab/>
        <w:t>command</w:t>
      </w:r>
    </w:p>
    <w:p w14:paraId="070F7D50" w14:textId="77777777" w:rsidR="00B868CE" w:rsidRDefault="00B868CE" w:rsidP="00B868CE">
      <w:r>
        <w:t>fi</w:t>
      </w:r>
    </w:p>
    <w:p w14:paraId="78472C1E" w14:textId="77777777" w:rsidR="00B868CE" w:rsidRDefault="00B868CE" w:rsidP="00B868CE"/>
    <w:p w14:paraId="5D7474BB" w14:textId="77777777" w:rsidR="00B868CE" w:rsidRDefault="00B868CE" w:rsidP="00B868CE">
      <w:r>
        <w:tab/>
      </w:r>
    </w:p>
    <w:p w14:paraId="57AF1142" w14:textId="77777777" w:rsidR="00B868CE" w:rsidRDefault="00B868CE" w:rsidP="00B868CE">
      <w:r>
        <w:t>Shell 函数</w:t>
      </w:r>
      <w:r>
        <w:tab/>
      </w:r>
      <w:r>
        <w:tab/>
      </w:r>
    </w:p>
    <w:p w14:paraId="7235FD52" w14:textId="77777777" w:rsidR="00B868CE" w:rsidRDefault="00B868CE" w:rsidP="00B868CE">
      <w:r>
        <w:tab/>
        <w:t>[ function ] funname [()]</w:t>
      </w:r>
    </w:p>
    <w:p w14:paraId="1C4425A8" w14:textId="77777777" w:rsidR="00B868CE" w:rsidRDefault="00B868CE" w:rsidP="00B868CE">
      <w:r>
        <w:tab/>
        <w:t>{</w:t>
      </w:r>
    </w:p>
    <w:p w14:paraId="7D656309" w14:textId="77777777" w:rsidR="00B868CE" w:rsidRDefault="00B868CE" w:rsidP="00B868CE">
      <w:r>
        <w:tab/>
      </w:r>
      <w:r>
        <w:tab/>
        <w:t>action;</w:t>
      </w:r>
    </w:p>
    <w:p w14:paraId="35955BA3" w14:textId="77777777" w:rsidR="00B868CE" w:rsidRDefault="00B868CE" w:rsidP="00B868CE">
      <w:r>
        <w:tab/>
      </w:r>
      <w:r>
        <w:tab/>
        <w:t>[return int;]</w:t>
      </w:r>
    </w:p>
    <w:p w14:paraId="3DE9505C" w14:textId="77777777" w:rsidR="00B868CE" w:rsidRDefault="00B868CE" w:rsidP="00B868CE">
      <w:r>
        <w:tab/>
        <w:t>}</w:t>
      </w:r>
    </w:p>
    <w:p w14:paraId="3ABCB296" w14:textId="77777777" w:rsidR="00B868CE" w:rsidRDefault="00B868CE" w:rsidP="00B868CE">
      <w:r>
        <w:tab/>
        <w:t>说明：</w:t>
      </w:r>
    </w:p>
    <w:p w14:paraId="741C042C" w14:textId="77777777" w:rsidR="00B868CE" w:rsidRDefault="00B868CE" w:rsidP="00B868CE">
      <w:r>
        <w:tab/>
        <w:t xml:space="preserve">1、可以带function fun() 定义，也可以直接fun() 定义,不带任何参数。 </w:t>
      </w:r>
    </w:p>
    <w:p w14:paraId="71D90A76" w14:textId="77777777" w:rsidR="00B868CE" w:rsidRDefault="00B868CE" w:rsidP="00B868CE">
      <w:r>
        <w:tab/>
        <w:t xml:space="preserve">2、参数返回，可以显示加：return 返回，如果不加，将以最后一条命令运行结果，作为返回值。 return后跟数值n(0-255 </w:t>
      </w:r>
    </w:p>
    <w:p w14:paraId="2E734216" w14:textId="77777777" w:rsidR="00B868CE" w:rsidRDefault="00B868CE" w:rsidP="00B868CE">
      <w:r>
        <w:tab/>
        <w:t>函数返回值在调用该函数后通过 $? 来获得。</w:t>
      </w:r>
    </w:p>
    <w:p w14:paraId="16BB0B27" w14:textId="77777777" w:rsidR="00B868CE" w:rsidRDefault="00B868CE" w:rsidP="00B868CE"/>
    <w:p w14:paraId="20A7A3BF" w14:textId="77777777" w:rsidR="00B868CE" w:rsidRDefault="00B868CE" w:rsidP="00B868CE">
      <w:r>
        <w:t>Shell 输入/输出重定向</w:t>
      </w:r>
    </w:p>
    <w:p w14:paraId="5A41A24A" w14:textId="77777777" w:rsidR="00B868CE" w:rsidRDefault="00B868CE" w:rsidP="00B868CE">
      <w:r>
        <w:tab/>
        <w:t>command &gt; file</w:t>
      </w:r>
      <w:r>
        <w:tab/>
        <w:t xml:space="preserve">   将输出重定向到 file。</w:t>
      </w:r>
    </w:p>
    <w:p w14:paraId="22FBCACD" w14:textId="77777777" w:rsidR="00B868CE" w:rsidRDefault="00B868CE" w:rsidP="00B868CE">
      <w:r>
        <w:tab/>
        <w:t>command &lt; file</w:t>
      </w:r>
      <w:r>
        <w:tab/>
        <w:t xml:space="preserve">   将输入重定向到 file。</w:t>
      </w:r>
    </w:p>
    <w:p w14:paraId="309FCCC0" w14:textId="77777777" w:rsidR="00B868CE" w:rsidRDefault="00B868CE" w:rsidP="00B868CE">
      <w:r>
        <w:tab/>
        <w:t>command &gt;&gt; file    将输出以追加的方式重定向到 file。</w:t>
      </w:r>
    </w:p>
    <w:p w14:paraId="7D7EB704" w14:textId="77777777" w:rsidR="00B868CE" w:rsidRDefault="00B868CE" w:rsidP="00B868CE">
      <w:r>
        <w:lastRenderedPageBreak/>
        <w:tab/>
        <w:t>n &gt; file           将文件描述符为 n 的文件重定向到 file。</w:t>
      </w:r>
    </w:p>
    <w:p w14:paraId="0140096C" w14:textId="77777777" w:rsidR="00B868CE" w:rsidRDefault="00B868CE" w:rsidP="00B868CE">
      <w:r>
        <w:tab/>
        <w:t>n &gt;&gt; file          将文件描述符为 n 的文件以追加的方式重定向到 file。</w:t>
      </w:r>
    </w:p>
    <w:p w14:paraId="10B6162E" w14:textId="77777777" w:rsidR="00B868CE" w:rsidRDefault="00B868CE" w:rsidP="00B868CE">
      <w:r>
        <w:tab/>
        <w:t>n &gt;&amp; m             将输出文件 m 和 n 合并。</w:t>
      </w:r>
    </w:p>
    <w:p w14:paraId="347DA10E" w14:textId="77777777" w:rsidR="00B868CE" w:rsidRDefault="00B868CE" w:rsidP="00B868CE">
      <w:r>
        <w:tab/>
        <w:t>n &lt;&amp; m             将输入文件 m 和 n 合并。</w:t>
      </w:r>
    </w:p>
    <w:p w14:paraId="529859DC" w14:textId="77777777" w:rsidR="00B868CE" w:rsidRDefault="00B868CE" w:rsidP="00B868CE">
      <w:r>
        <w:tab/>
        <w:t>&lt;&lt; tag             将开始标记 tag 和结束标记 tag 之间的内容作为输入。</w:t>
      </w:r>
    </w:p>
    <w:p w14:paraId="39BC1EDB" w14:textId="77777777" w:rsidR="00B868CE" w:rsidRDefault="00B868CE" w:rsidP="00B868CE">
      <w:r>
        <w:tab/>
        <w:t>需要注意的是文件描述符 0 通常是标准输入（STDIN），1 是标准输出（STDOUT），2 是标准错误输出（STDERR）。</w:t>
      </w:r>
    </w:p>
    <w:p w14:paraId="00F8961F" w14:textId="77777777" w:rsidR="00B868CE" w:rsidRDefault="00B868CE" w:rsidP="00B868CE"/>
    <w:p w14:paraId="5BA3DF94" w14:textId="77777777" w:rsidR="00B868CE" w:rsidRDefault="00B868CE" w:rsidP="00B868CE">
      <w:r>
        <w:t>Shell 文件包含</w:t>
      </w:r>
      <w:r>
        <w:tab/>
      </w:r>
      <w:r>
        <w:tab/>
      </w:r>
    </w:p>
    <w:p w14:paraId="38C51313" w14:textId="77777777" w:rsidR="00B868CE" w:rsidRDefault="00B868CE" w:rsidP="00B868CE">
      <w:r>
        <w:tab/>
        <w:t>和其他语言一样，Shell 也可以包含外部脚本。这样可以很方便的封装一些公用的代码作为一个独立的文件。</w:t>
      </w:r>
    </w:p>
    <w:p w14:paraId="7B798AD4" w14:textId="77777777" w:rsidR="00B868CE" w:rsidRDefault="00B868CE" w:rsidP="00B868CE">
      <w:r>
        <w:tab/>
        <w:t>Shell 文件包含的语法格式如下：</w:t>
      </w:r>
    </w:p>
    <w:p w14:paraId="00CFD96F" w14:textId="77777777" w:rsidR="00B868CE" w:rsidRDefault="00B868CE" w:rsidP="00B868CE">
      <w:r>
        <w:tab/>
        <w:t>. filename   # 注意点号(.)和文件名中间有一空格</w:t>
      </w:r>
    </w:p>
    <w:p w14:paraId="40D538E3" w14:textId="77777777" w:rsidR="00B868CE" w:rsidRDefault="00B868CE" w:rsidP="00B868CE">
      <w:r>
        <w:tab/>
        <w:t>或</w:t>
      </w:r>
    </w:p>
    <w:p w14:paraId="4EF433D5" w14:textId="77777777" w:rsidR="00B868CE" w:rsidRDefault="00B868CE" w:rsidP="00B868CE">
      <w:r>
        <w:tab/>
        <w:t>source filename</w:t>
      </w:r>
      <w:r>
        <w:tab/>
      </w:r>
      <w:r>
        <w:tab/>
      </w:r>
    </w:p>
    <w:p w14:paraId="09754FBE" w14:textId="77777777" w:rsidR="00B868CE" w:rsidRDefault="00B868CE" w:rsidP="00B868CE">
      <w:r>
        <w:tab/>
        <w:t>注：被包含的文件 test1.sh 不需要可执行权限。</w:t>
      </w:r>
    </w:p>
    <w:p w14:paraId="7480EBEF" w14:textId="77777777" w:rsidR="00B868CE" w:rsidRDefault="00B868CE" w:rsidP="00B868CE">
      <w:r>
        <w:tab/>
      </w:r>
      <w:r>
        <w:tab/>
      </w:r>
      <w:r>
        <w:tab/>
      </w:r>
    </w:p>
    <w:p w14:paraId="10E82DB5" w14:textId="77777777" w:rsidR="00B868CE" w:rsidRDefault="00B868CE" w:rsidP="00B868CE">
      <w:r>
        <w:tab/>
      </w:r>
      <w:r>
        <w:tab/>
      </w:r>
      <w:r>
        <w:tab/>
      </w:r>
    </w:p>
    <w:p w14:paraId="01104579" w14:textId="5660F465" w:rsidR="00B868CE" w:rsidRDefault="00B868CE" w:rsidP="00B868CE">
      <w:r>
        <w:tab/>
      </w:r>
      <w:r>
        <w:tab/>
      </w:r>
      <w:r>
        <w:tab/>
      </w:r>
    </w:p>
    <w:p w14:paraId="6845ECBA" w14:textId="77777777" w:rsidR="00B868CE" w:rsidRDefault="00B868CE" w:rsidP="00B868CE">
      <w:r>
        <w:tab/>
      </w:r>
      <w:r>
        <w:tab/>
      </w:r>
      <w:r>
        <w:tab/>
      </w:r>
    </w:p>
    <w:p w14:paraId="5D977722" w14:textId="77777777" w:rsidR="00B868CE" w:rsidRDefault="00B868CE" w:rsidP="00B868CE">
      <w:r>
        <w:tab/>
      </w:r>
      <w:r>
        <w:tab/>
      </w:r>
      <w:r>
        <w:tab/>
      </w:r>
    </w:p>
    <w:p w14:paraId="16C2374F" w14:textId="77777777" w:rsidR="00B868CE" w:rsidRDefault="00B868CE" w:rsidP="00B868CE">
      <w:r>
        <w:rPr>
          <w:rFonts w:hint="eastAsia"/>
        </w:rPr>
        <w:t>浮点型计算</w:t>
      </w:r>
      <w:r>
        <w:t>:</w:t>
      </w:r>
    </w:p>
    <w:p w14:paraId="33D09104" w14:textId="77777777" w:rsidR="00B868CE" w:rsidRDefault="00B868CE" w:rsidP="00B868CE">
      <w:r>
        <w:t>1.当被除很小时，计算计算结果会有很大的误差，因该将除转换为乘</w:t>
      </w:r>
    </w:p>
    <w:p w14:paraId="63580C96" w14:textId="77777777" w:rsidR="00B868CE" w:rsidRDefault="00B868CE" w:rsidP="00B868CE">
      <w:r>
        <w:t>2.大数吃小数</w:t>
      </w:r>
    </w:p>
    <w:p w14:paraId="51288E6F" w14:textId="1BED13F7" w:rsidR="00B868CE" w:rsidRDefault="00B868CE" w:rsidP="00B868CE"/>
    <w:p w14:paraId="7123A3D3" w14:textId="1614F808" w:rsidR="00B868CE" w:rsidRDefault="00150F71" w:rsidP="00150F71">
      <w:pPr>
        <w:pStyle w:val="2"/>
      </w:pPr>
      <w:r>
        <w:t>grep-find</w:t>
      </w:r>
    </w:p>
    <w:p w14:paraId="4D4272D3" w14:textId="77777777" w:rsidR="00150F71" w:rsidRDefault="00150F71" w:rsidP="00150F71">
      <w:r>
        <w:t>grep:</w:t>
      </w:r>
    </w:p>
    <w:p w14:paraId="093BEB7D" w14:textId="77777777" w:rsidR="00150F71" w:rsidRDefault="00150F71" w:rsidP="00150F71">
      <w:r>
        <w:rPr>
          <w:rFonts w:hint="eastAsia"/>
        </w:rPr>
        <w:t>格式：</w:t>
      </w:r>
      <w:r>
        <w:t>grep  [选项]  ”模式“  [文件]     (Globally search a Regular Expression and Print)</w:t>
      </w:r>
    </w:p>
    <w:p w14:paraId="7FE578F4" w14:textId="344E99DA" w:rsidR="00150F71" w:rsidRDefault="00150F71" w:rsidP="00150F71">
      <w:r>
        <w:t>grep –help</w:t>
      </w:r>
    </w:p>
    <w:p w14:paraId="53B504F5" w14:textId="77777777" w:rsidR="00150F71" w:rsidRDefault="00150F71" w:rsidP="00150F71"/>
    <w:p w14:paraId="215E1C68" w14:textId="77777777" w:rsidR="00150F71" w:rsidRDefault="00150F71" w:rsidP="00150F71">
      <w:r>
        <w:t>find:</w:t>
      </w:r>
    </w:p>
    <w:p w14:paraId="21BF300D" w14:textId="7B34861F" w:rsidR="00150F71" w:rsidRDefault="00150F71" w:rsidP="00150F71">
      <w:r>
        <w:rPr>
          <w:rFonts w:hint="eastAsia"/>
        </w:rPr>
        <w:t>格式：</w:t>
      </w:r>
      <w:r>
        <w:t>find  path expression</w:t>
      </w:r>
    </w:p>
    <w:p w14:paraId="3EA337FE" w14:textId="77777777" w:rsidR="00150F71" w:rsidRDefault="00150F71" w:rsidP="00150F71"/>
    <w:p w14:paraId="16A7D9E0" w14:textId="77777777" w:rsidR="00150F71" w:rsidRDefault="00150F71" w:rsidP="00150F71">
      <w:r>
        <w:t xml:space="preserve">(1)find命令是根据文件的属性进行查找，如文件名，文件大小，所有者，所属组，是否为空，访问时间，修改时间等。 </w:t>
      </w:r>
    </w:p>
    <w:p w14:paraId="782ECE0A" w14:textId="290A44B4" w:rsidR="00150F71" w:rsidRDefault="00150F71" w:rsidP="00150F71">
      <w:r>
        <w:t>(2)grep是根据文件的内容进行查找，会对文件的每一行按照给定的模式(patter)进行匹配查找。</w:t>
      </w:r>
    </w:p>
    <w:p w14:paraId="36A35EC1" w14:textId="77777777" w:rsidR="00150F71" w:rsidRDefault="00150F71" w:rsidP="00150F71"/>
    <w:p w14:paraId="3476D52D" w14:textId="77777777" w:rsidR="00150F71" w:rsidRDefault="00150F71" w:rsidP="00150F71">
      <w:r>
        <w:rPr>
          <w:rFonts w:hint="eastAsia"/>
        </w:rPr>
        <w:t>管道</w:t>
      </w:r>
      <w:r>
        <w:t>"|"是实现“将前面的标准输出作为后面的标准输入”</w:t>
      </w:r>
    </w:p>
    <w:p w14:paraId="57C4EB5C" w14:textId="4DDCE8A1" w:rsidR="00B868CE" w:rsidRDefault="00150F71" w:rsidP="00150F71">
      <w:r>
        <w:t>xargs是实现“将标准输入作为命令的参数”</w:t>
      </w:r>
    </w:p>
    <w:p w14:paraId="0B982D68" w14:textId="6812AC25" w:rsidR="00B868CE" w:rsidRDefault="00B868CE" w:rsidP="00B868CE"/>
    <w:p w14:paraId="2F62FE94" w14:textId="77777777" w:rsidR="00B868CE" w:rsidRPr="00B868CE" w:rsidRDefault="00B868CE" w:rsidP="00B868CE"/>
    <w:p w14:paraId="3A5E5299" w14:textId="77777777" w:rsidR="004105A0" w:rsidRDefault="004105A0" w:rsidP="004105A0">
      <w:pPr>
        <w:pStyle w:val="1"/>
      </w:pPr>
      <w:r>
        <w:rPr>
          <w:rFonts w:hint="eastAsia"/>
        </w:rPr>
        <w:lastRenderedPageBreak/>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0D59F701" w:rsidR="009161A1" w:rsidRDefault="00B56D9F" w:rsidP="00952DDA">
      <w:r>
        <w:rPr>
          <w:rFonts w:hint="eastAsia"/>
        </w:rPr>
        <w:t>R</w:t>
      </w:r>
      <w:r w:rsidR="00094B1B">
        <w:rPr>
          <w:rFonts w:hint="eastAsia"/>
        </w:rPr>
        <w:t>-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t>参考文献：</w:t>
      </w:r>
    </w:p>
    <w:p w14:paraId="23C81D35" w14:textId="77777777" w:rsidR="00094B1B" w:rsidRDefault="00C04BC6" w:rsidP="00952DDA">
      <w:hyperlink r:id="rId16" w:history="1">
        <w:r w:rsidR="009161A1" w:rsidRPr="00843DCF">
          <w:rPr>
            <w:rStyle w:val="a8"/>
          </w:rPr>
          <w:t>https://en.wikipedia.org/wiki/R-tree</w:t>
        </w:r>
      </w:hyperlink>
    </w:p>
    <w:p w14:paraId="4F154568" w14:textId="77777777" w:rsidR="009161A1" w:rsidRDefault="00C04BC6" w:rsidP="00952DDA">
      <w:hyperlink r:id="rId17"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1CA2844D" w14:textId="77777777" w:rsidR="00792E01" w:rsidRDefault="00792E01" w:rsidP="00792E01">
      <w:pPr>
        <w:pStyle w:val="1"/>
      </w:pPr>
      <w:r>
        <w:rPr>
          <w:rFonts w:hint="eastAsia"/>
        </w:rPr>
        <w:t>G</w:t>
      </w:r>
      <w:r>
        <w:t>ithub &amp; Git</w:t>
      </w:r>
    </w:p>
    <w:p w14:paraId="21BA2E9A" w14:textId="77777777" w:rsidR="00792E01" w:rsidRDefault="00792E01" w:rsidP="00792E01"/>
    <w:p w14:paraId="7E9A9F5C" w14:textId="77777777" w:rsidR="00792E01" w:rsidRDefault="00792E01" w:rsidP="00792E01">
      <w:r w:rsidRPr="002F7716">
        <w:t xml:space="preserve">git remote </w:t>
      </w:r>
      <w:r>
        <w:t>–</w:t>
      </w:r>
      <w:r w:rsidRPr="002F7716">
        <w:t>v</w:t>
      </w:r>
      <w:r>
        <w:t xml:space="preserve">      </w:t>
      </w:r>
      <w:r>
        <w:rPr>
          <w:rFonts w:hint="eastAsia"/>
        </w:rPr>
        <w:t>//</w:t>
      </w:r>
      <w:r w:rsidRPr="002F7716">
        <w:rPr>
          <w:rFonts w:hint="eastAsia"/>
        </w:rPr>
        <w:t>查看</w:t>
      </w:r>
      <w:r w:rsidRPr="002F7716">
        <w:t>git连接的远程库</w:t>
      </w:r>
    </w:p>
    <w:p w14:paraId="0CE08F53" w14:textId="77777777" w:rsidR="00792E01" w:rsidRDefault="00792E01" w:rsidP="00792E01">
      <w:r w:rsidRPr="002F7716">
        <w:t xml:space="preserve">git config </w:t>
      </w:r>
      <w:r>
        <w:t>–</w:t>
      </w:r>
      <w:r w:rsidRPr="002F7716">
        <w:t>list</w:t>
      </w:r>
      <w:r>
        <w:t xml:space="preserve">    </w:t>
      </w:r>
      <w:r w:rsidRPr="002F7716">
        <w:t xml:space="preserve"> //查看全局配置</w:t>
      </w:r>
    </w:p>
    <w:p w14:paraId="1DE72338" w14:textId="77777777" w:rsidR="00792E01" w:rsidRDefault="00792E01" w:rsidP="00792E01"/>
    <w:p w14:paraId="473EDA6F" w14:textId="77777777" w:rsidR="00792E01" w:rsidRDefault="00792E01" w:rsidP="00792E01"/>
    <w:p w14:paraId="514EABEA" w14:textId="77777777" w:rsidR="00792E01" w:rsidRDefault="00792E01" w:rsidP="00792E01"/>
    <w:p w14:paraId="522616CF" w14:textId="77777777" w:rsidR="00792E01" w:rsidRPr="002F7716" w:rsidRDefault="00792E01" w:rsidP="00792E01"/>
    <w:p w14:paraId="1A45E522" w14:textId="77777777" w:rsidR="00792E01" w:rsidRPr="00DB61C7" w:rsidRDefault="00792E01" w:rsidP="00792E01">
      <w:pPr>
        <w:rPr>
          <w:b/>
          <w:color w:val="FF0000"/>
        </w:rPr>
      </w:pPr>
      <w:r>
        <w:rPr>
          <w:rFonts w:hint="eastAsia"/>
        </w:rPr>
        <w:t>下载安装及配置：</w:t>
      </w:r>
      <w:hyperlink r:id="rId18"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06740C57" w14:textId="77777777" w:rsidR="00792E01" w:rsidRPr="00DB61C7" w:rsidRDefault="00792E01" w:rsidP="00792E01">
      <w:pPr>
        <w:rPr>
          <w:b/>
          <w:color w:val="FF0000"/>
        </w:rPr>
      </w:pPr>
      <w:r>
        <w:t>Git 基本使用及工作流程详解：</w:t>
      </w:r>
      <w:hyperlink r:id="rId19"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2D0A27EB" w14:textId="77777777" w:rsidR="00792E01" w:rsidRDefault="00792E01" w:rsidP="00792E01"/>
    <w:p w14:paraId="79AA32B1" w14:textId="77777777" w:rsidR="00792E01" w:rsidRPr="00D230EB" w:rsidRDefault="00792E01" w:rsidP="00792E01">
      <w:pPr>
        <w:rPr>
          <w:b/>
          <w:color w:val="FF0000"/>
        </w:rPr>
      </w:pPr>
      <w:r w:rsidRPr="00DB61C7">
        <w:rPr>
          <w:rFonts w:hint="eastAsia"/>
          <w:b/>
          <w:color w:val="FF0000"/>
        </w:rPr>
        <w:t>第一次提交（与下次提交不相同）</w:t>
      </w:r>
    </w:p>
    <w:p w14:paraId="1167A5B7" w14:textId="77777777" w:rsidR="00792E01" w:rsidRDefault="00792E01" w:rsidP="00792E01">
      <w:r>
        <w:rPr>
          <w:noProof/>
        </w:rPr>
        <mc:AlternateContent>
          <mc:Choice Requires="wps">
            <w:drawing>
              <wp:inline distT="0" distB="0" distL="0" distR="0" wp14:anchorId="3F727A15" wp14:editId="25C24D46">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423475E9" w14:textId="77777777" w:rsidR="00AD6E3C" w:rsidRPr="00D230EB" w:rsidRDefault="00AD6E3C" w:rsidP="00792E01">
                            <w:pPr>
                              <w:rPr>
                                <w:b/>
                              </w:rPr>
                            </w:pPr>
                            <w:r w:rsidRPr="00D230EB">
                              <w:rPr>
                                <w:rFonts w:hint="eastAsia"/>
                                <w:b/>
                              </w:rPr>
                              <w:t>本地自建一个仓库</w:t>
                            </w:r>
                          </w:p>
                          <w:p w14:paraId="719C5511" w14:textId="77777777" w:rsidR="00AD6E3C" w:rsidRPr="00D230EB" w:rsidRDefault="00AD6E3C" w:rsidP="00792E01">
                            <w:pPr>
                              <w:rPr>
                                <w:color w:val="808080" w:themeColor="background1" w:themeShade="80"/>
                              </w:rPr>
                            </w:pPr>
                            <w:r w:rsidRPr="00D230EB">
                              <w:rPr>
                                <w:color w:val="808080" w:themeColor="background1" w:themeShade="80"/>
                              </w:rPr>
                              <w:t># 在没有远程仓库的情况下使用</w:t>
                            </w:r>
                          </w:p>
                          <w:p w14:paraId="15785CD2" w14:textId="77777777" w:rsidR="00AD6E3C" w:rsidRPr="00D230EB" w:rsidRDefault="00AD6E3C" w:rsidP="00792E01">
                            <w:pPr>
                              <w:rPr>
                                <w:color w:val="808080" w:themeColor="background1" w:themeShade="80"/>
                              </w:rPr>
                            </w:pPr>
                            <w:r w:rsidRPr="00D230EB">
                              <w:rPr>
                                <w:color w:val="808080" w:themeColor="background1" w:themeShade="80"/>
                              </w:rPr>
                              <w:t>## 新建一个目录作为工作目录</w:t>
                            </w:r>
                          </w:p>
                          <w:p w14:paraId="458DB0A4" w14:textId="77777777" w:rsidR="00AD6E3C" w:rsidRPr="00D230EB" w:rsidRDefault="00AD6E3C" w:rsidP="00792E01">
                            <w:pPr>
                              <w:rPr>
                                <w:b/>
                              </w:rPr>
                            </w:pPr>
                            <w:r w:rsidRPr="00D230EB">
                              <w:rPr>
                                <w:b/>
                              </w:rPr>
                              <w:t>$ mkdir demo</w:t>
                            </w:r>
                          </w:p>
                          <w:p w14:paraId="67BE60F0" w14:textId="77777777" w:rsidR="00AD6E3C" w:rsidRPr="00D230EB" w:rsidRDefault="00AD6E3C" w:rsidP="00792E01">
                            <w:pPr>
                              <w:rPr>
                                <w:b/>
                              </w:rPr>
                            </w:pPr>
                            <w:r w:rsidRPr="00D230EB">
                              <w:rPr>
                                <w:b/>
                              </w:rPr>
                              <w:t>$ cd demo</w:t>
                            </w:r>
                          </w:p>
                          <w:p w14:paraId="0D99BD78" w14:textId="77777777" w:rsidR="00AD6E3C" w:rsidRPr="00D230EB" w:rsidRDefault="00AD6E3C" w:rsidP="00792E01">
                            <w:pPr>
                              <w:rPr>
                                <w:color w:val="808080" w:themeColor="background1" w:themeShade="80"/>
                              </w:rPr>
                            </w:pPr>
                            <w:r w:rsidRPr="00D230EB">
                              <w:rPr>
                                <w:color w:val="808080" w:themeColor="background1" w:themeShade="80"/>
                              </w:rPr>
                              <w:t>## 在本地初始化git仓库</w:t>
                            </w:r>
                          </w:p>
                          <w:p w14:paraId="5E0655BF" w14:textId="77777777" w:rsidR="00AD6E3C" w:rsidRPr="00D230EB" w:rsidRDefault="00AD6E3C" w:rsidP="00792E01">
                            <w:pPr>
                              <w:rPr>
                                <w:b/>
                              </w:rPr>
                            </w:pPr>
                            <w:r w:rsidRPr="00D230EB">
                              <w:rPr>
                                <w:b/>
                              </w:rPr>
                              <w:t>$ git init</w:t>
                            </w:r>
                          </w:p>
                          <w:p w14:paraId="34146039" w14:textId="77777777" w:rsidR="00AD6E3C" w:rsidRPr="00D230EB" w:rsidRDefault="00AD6E3C"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AD6E3C" w:rsidRPr="00D230EB" w:rsidRDefault="00AD6E3C" w:rsidP="00792E01">
                            <w:pPr>
                              <w:rPr>
                                <w:color w:val="808080" w:themeColor="background1" w:themeShade="80"/>
                              </w:rPr>
                            </w:pPr>
                            <w:r w:rsidRPr="00D230EB">
                              <w:rPr>
                                <w:color w:val="808080" w:themeColor="background1" w:themeShade="80"/>
                              </w:rPr>
                              <w:t>## 添加一个叫origin的远程仓库</w:t>
                            </w:r>
                          </w:p>
                          <w:p w14:paraId="29B34DAB" w14:textId="77777777" w:rsidR="00AD6E3C" w:rsidRPr="00D230EB" w:rsidRDefault="00AD6E3C" w:rsidP="00792E01">
                            <w:pPr>
                              <w:rPr>
                                <w:b/>
                              </w:rPr>
                            </w:pPr>
                            <w:r w:rsidRPr="00D230EB">
                              <w:rPr>
                                <w:b/>
                              </w:rPr>
                              <w:t>$ git remote add origin https://github.com/xxxx/xxxx.git</w:t>
                            </w:r>
                          </w:p>
                          <w:p w14:paraId="5EB75EF4" w14:textId="77777777" w:rsidR="00AD6E3C" w:rsidRPr="00D230EB" w:rsidRDefault="00AD6E3C" w:rsidP="00792E01">
                            <w:pPr>
                              <w:rPr>
                                <w:color w:val="808080" w:themeColor="background1" w:themeShade="80"/>
                              </w:rPr>
                            </w:pPr>
                            <w:r w:rsidRPr="00D230EB">
                              <w:rPr>
                                <w:color w:val="808080" w:themeColor="background1" w:themeShade="80"/>
                              </w:rPr>
                              <w:t>## 添加个README吧</w:t>
                            </w:r>
                          </w:p>
                          <w:p w14:paraId="3BC29B92" w14:textId="77777777" w:rsidR="00AD6E3C" w:rsidRPr="00D230EB" w:rsidRDefault="00AD6E3C" w:rsidP="00792E01">
                            <w:pPr>
                              <w:rPr>
                                <w:b/>
                              </w:rPr>
                            </w:pPr>
                            <w:r w:rsidRPr="00D230EB">
                              <w:rPr>
                                <w:b/>
                              </w:rPr>
                              <w:t>$ vim README.md</w:t>
                            </w:r>
                          </w:p>
                          <w:p w14:paraId="33D6FD37" w14:textId="77777777" w:rsidR="00AD6E3C" w:rsidRPr="00D230EB" w:rsidRDefault="00AD6E3C" w:rsidP="00792E01">
                            <w:pPr>
                              <w:rPr>
                                <w:b/>
                              </w:rPr>
                            </w:pPr>
                            <w:r w:rsidRPr="00D230EB">
                              <w:rPr>
                                <w:b/>
                              </w:rPr>
                              <w:t>$ git add README.md</w:t>
                            </w:r>
                          </w:p>
                          <w:p w14:paraId="59BD0444" w14:textId="77777777" w:rsidR="00AD6E3C" w:rsidRPr="00D230EB" w:rsidRDefault="00AD6E3C" w:rsidP="00792E01">
                            <w:pPr>
                              <w:rPr>
                                <w:b/>
                              </w:rPr>
                            </w:pPr>
                            <w:r w:rsidRPr="00D230EB">
                              <w:rPr>
                                <w:b/>
                              </w:rPr>
                              <w:t>$ git commit -m "first commit with README"</w:t>
                            </w:r>
                          </w:p>
                          <w:p w14:paraId="43598403" w14:textId="77777777" w:rsidR="00AD6E3C" w:rsidRPr="00D230EB" w:rsidRDefault="00AD6E3C"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AD6E3C" w:rsidRPr="00D230EB" w:rsidRDefault="00AD6E3C" w:rsidP="00792E01">
                            <w:pPr>
                              <w:rPr>
                                <w:b/>
                              </w:rPr>
                            </w:pPr>
                            <w:r w:rsidRPr="00D230EB">
                              <w:rPr>
                                <w:b/>
                              </w:rPr>
                              <w:t>$ git push -u origin master</w:t>
                            </w:r>
                          </w:p>
                          <w:p w14:paraId="5C4EB907" w14:textId="77777777" w:rsidR="00AD6E3C" w:rsidRPr="009810C0" w:rsidRDefault="00AD6E3C" w:rsidP="00792E01"/>
                        </w:txbxContent>
                      </wps:txbx>
                      <wps:bodyPr rot="0" vert="horz" wrap="square" lIns="91440" tIns="45720" rIns="91440" bIns="45720" anchor="t" anchorCtr="0">
                        <a:noAutofit/>
                      </wps:bodyPr>
                    </wps:wsp>
                  </a:graphicData>
                </a:graphic>
              </wp:inline>
            </w:drawing>
          </mc:Choice>
          <mc:Fallback>
            <w:pict>
              <v:shapetype w14:anchorId="3F727A15" id="_x0000_t202" coordsize="21600,21600" o:spt="202" path="m,l,21600r21600,l21600,xe">
                <v:stroke joinstyle="miter"/>
                <v:path gradientshapeok="t" o:connecttype="rect"/>
              </v:shapetype>
              <v:shape id="文本框 2" o:spid="_x0000_s1026"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" fillcolor="#e2efd9 [665]" stroked="f">
                <v:textbox>
                  <w:txbxContent>
                    <w:p w14:paraId="423475E9" w14:textId="77777777" w:rsidR="00AD6E3C" w:rsidRPr="00D230EB" w:rsidRDefault="00AD6E3C" w:rsidP="00792E01">
                      <w:pPr>
                        <w:rPr>
                          <w:b/>
                        </w:rPr>
                      </w:pPr>
                      <w:r w:rsidRPr="00D230EB">
                        <w:rPr>
                          <w:rFonts w:hint="eastAsia"/>
                          <w:b/>
                        </w:rPr>
                        <w:t>本地自建一个仓库</w:t>
                      </w:r>
                    </w:p>
                    <w:p w14:paraId="719C5511" w14:textId="77777777" w:rsidR="00AD6E3C" w:rsidRPr="00D230EB" w:rsidRDefault="00AD6E3C" w:rsidP="00792E01">
                      <w:pPr>
                        <w:rPr>
                          <w:color w:val="808080" w:themeColor="background1" w:themeShade="80"/>
                        </w:rPr>
                      </w:pPr>
                      <w:r w:rsidRPr="00D230EB">
                        <w:rPr>
                          <w:color w:val="808080" w:themeColor="background1" w:themeShade="80"/>
                        </w:rPr>
                        <w:t># 在没有远程仓库的情况下使用</w:t>
                      </w:r>
                    </w:p>
                    <w:p w14:paraId="15785CD2" w14:textId="77777777" w:rsidR="00AD6E3C" w:rsidRPr="00D230EB" w:rsidRDefault="00AD6E3C" w:rsidP="00792E01">
                      <w:pPr>
                        <w:rPr>
                          <w:color w:val="808080" w:themeColor="background1" w:themeShade="80"/>
                        </w:rPr>
                      </w:pPr>
                      <w:r w:rsidRPr="00D230EB">
                        <w:rPr>
                          <w:color w:val="808080" w:themeColor="background1" w:themeShade="80"/>
                        </w:rPr>
                        <w:t>## 新建一个目录作为工作目录</w:t>
                      </w:r>
                    </w:p>
                    <w:p w14:paraId="458DB0A4" w14:textId="77777777" w:rsidR="00AD6E3C" w:rsidRPr="00D230EB" w:rsidRDefault="00AD6E3C" w:rsidP="00792E01">
                      <w:pPr>
                        <w:rPr>
                          <w:b/>
                        </w:rPr>
                      </w:pPr>
                      <w:r w:rsidRPr="00D230EB">
                        <w:rPr>
                          <w:b/>
                        </w:rPr>
                        <w:t>$ mkdir demo</w:t>
                      </w:r>
                    </w:p>
                    <w:p w14:paraId="67BE60F0" w14:textId="77777777" w:rsidR="00AD6E3C" w:rsidRPr="00D230EB" w:rsidRDefault="00AD6E3C" w:rsidP="00792E01">
                      <w:pPr>
                        <w:rPr>
                          <w:b/>
                        </w:rPr>
                      </w:pPr>
                      <w:r w:rsidRPr="00D230EB">
                        <w:rPr>
                          <w:b/>
                        </w:rPr>
                        <w:t>$ cd demo</w:t>
                      </w:r>
                    </w:p>
                    <w:p w14:paraId="0D99BD78" w14:textId="77777777" w:rsidR="00AD6E3C" w:rsidRPr="00D230EB" w:rsidRDefault="00AD6E3C" w:rsidP="00792E01">
                      <w:pPr>
                        <w:rPr>
                          <w:color w:val="808080" w:themeColor="background1" w:themeShade="80"/>
                        </w:rPr>
                      </w:pPr>
                      <w:r w:rsidRPr="00D230EB">
                        <w:rPr>
                          <w:color w:val="808080" w:themeColor="background1" w:themeShade="80"/>
                        </w:rPr>
                        <w:t>## 在本地初始化git仓库</w:t>
                      </w:r>
                    </w:p>
                    <w:p w14:paraId="5E0655BF" w14:textId="77777777" w:rsidR="00AD6E3C" w:rsidRPr="00D230EB" w:rsidRDefault="00AD6E3C" w:rsidP="00792E01">
                      <w:pPr>
                        <w:rPr>
                          <w:b/>
                        </w:rPr>
                      </w:pPr>
                      <w:r w:rsidRPr="00D230EB">
                        <w:rPr>
                          <w:b/>
                        </w:rPr>
                        <w:t>$ git init</w:t>
                      </w:r>
                    </w:p>
                    <w:p w14:paraId="34146039" w14:textId="77777777" w:rsidR="00AD6E3C" w:rsidRPr="00D230EB" w:rsidRDefault="00AD6E3C"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AD6E3C" w:rsidRPr="00D230EB" w:rsidRDefault="00AD6E3C" w:rsidP="00792E01">
                      <w:pPr>
                        <w:rPr>
                          <w:color w:val="808080" w:themeColor="background1" w:themeShade="80"/>
                        </w:rPr>
                      </w:pPr>
                      <w:r w:rsidRPr="00D230EB">
                        <w:rPr>
                          <w:color w:val="808080" w:themeColor="background1" w:themeShade="80"/>
                        </w:rPr>
                        <w:t>## 添加一个叫origin的远程仓库</w:t>
                      </w:r>
                    </w:p>
                    <w:p w14:paraId="29B34DAB" w14:textId="77777777" w:rsidR="00AD6E3C" w:rsidRPr="00D230EB" w:rsidRDefault="00AD6E3C" w:rsidP="00792E01">
                      <w:pPr>
                        <w:rPr>
                          <w:b/>
                        </w:rPr>
                      </w:pPr>
                      <w:r w:rsidRPr="00D230EB">
                        <w:rPr>
                          <w:b/>
                        </w:rPr>
                        <w:t>$ git remote add origin https://github.com/xxxx/xxxx.git</w:t>
                      </w:r>
                    </w:p>
                    <w:p w14:paraId="5EB75EF4" w14:textId="77777777" w:rsidR="00AD6E3C" w:rsidRPr="00D230EB" w:rsidRDefault="00AD6E3C" w:rsidP="00792E01">
                      <w:pPr>
                        <w:rPr>
                          <w:color w:val="808080" w:themeColor="background1" w:themeShade="80"/>
                        </w:rPr>
                      </w:pPr>
                      <w:r w:rsidRPr="00D230EB">
                        <w:rPr>
                          <w:color w:val="808080" w:themeColor="background1" w:themeShade="80"/>
                        </w:rPr>
                        <w:t>## 添加个README吧</w:t>
                      </w:r>
                    </w:p>
                    <w:p w14:paraId="3BC29B92" w14:textId="77777777" w:rsidR="00AD6E3C" w:rsidRPr="00D230EB" w:rsidRDefault="00AD6E3C" w:rsidP="00792E01">
                      <w:pPr>
                        <w:rPr>
                          <w:b/>
                        </w:rPr>
                      </w:pPr>
                      <w:r w:rsidRPr="00D230EB">
                        <w:rPr>
                          <w:b/>
                        </w:rPr>
                        <w:t>$ vim README.md</w:t>
                      </w:r>
                    </w:p>
                    <w:p w14:paraId="33D6FD37" w14:textId="77777777" w:rsidR="00AD6E3C" w:rsidRPr="00D230EB" w:rsidRDefault="00AD6E3C" w:rsidP="00792E01">
                      <w:pPr>
                        <w:rPr>
                          <w:b/>
                        </w:rPr>
                      </w:pPr>
                      <w:r w:rsidRPr="00D230EB">
                        <w:rPr>
                          <w:b/>
                        </w:rPr>
                        <w:t>$ git add README.md</w:t>
                      </w:r>
                    </w:p>
                    <w:p w14:paraId="59BD0444" w14:textId="77777777" w:rsidR="00AD6E3C" w:rsidRPr="00D230EB" w:rsidRDefault="00AD6E3C" w:rsidP="00792E01">
                      <w:pPr>
                        <w:rPr>
                          <w:b/>
                        </w:rPr>
                      </w:pPr>
                      <w:r w:rsidRPr="00D230EB">
                        <w:rPr>
                          <w:b/>
                        </w:rPr>
                        <w:t>$ git commit -m "first commit with README"</w:t>
                      </w:r>
                    </w:p>
                    <w:p w14:paraId="43598403" w14:textId="77777777" w:rsidR="00AD6E3C" w:rsidRPr="00D230EB" w:rsidRDefault="00AD6E3C"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AD6E3C" w:rsidRPr="00D230EB" w:rsidRDefault="00AD6E3C" w:rsidP="00792E01">
                      <w:pPr>
                        <w:rPr>
                          <w:b/>
                        </w:rPr>
                      </w:pPr>
                      <w:r w:rsidRPr="00D230EB">
                        <w:rPr>
                          <w:b/>
                        </w:rPr>
                        <w:t>$ git push -u origin master</w:t>
                      </w:r>
                    </w:p>
                    <w:p w14:paraId="5C4EB907" w14:textId="77777777" w:rsidR="00AD6E3C" w:rsidRPr="009810C0" w:rsidRDefault="00AD6E3C" w:rsidP="00792E01"/>
                  </w:txbxContent>
                </v:textbox>
                <w10:anchorlock/>
              </v:shape>
            </w:pict>
          </mc:Fallback>
        </mc:AlternateContent>
      </w:r>
    </w:p>
    <w:p w14:paraId="504D293B" w14:textId="77777777" w:rsidR="00792E01" w:rsidRDefault="00792E01" w:rsidP="00792E01"/>
    <w:p w14:paraId="3B33AEC6" w14:textId="77777777" w:rsidR="00792E01" w:rsidRPr="00DB61C7" w:rsidRDefault="00792E01" w:rsidP="00792E01">
      <w:pPr>
        <w:rPr>
          <w:b/>
        </w:rPr>
      </w:pPr>
      <w:r w:rsidRPr="00DB61C7">
        <w:rPr>
          <w:rFonts w:hint="eastAsia"/>
          <w:b/>
        </w:rPr>
        <w:t>修改和增加代码并推送</w:t>
      </w:r>
    </w:p>
    <w:p w14:paraId="48C4C2D0" w14:textId="77777777" w:rsidR="00792E01" w:rsidRDefault="00792E01" w:rsidP="00792E01">
      <w:r>
        <w:rPr>
          <w:noProof/>
        </w:rPr>
        <w:lastRenderedPageBreak/>
        <mc:AlternateContent>
          <mc:Choice Requires="wps">
            <w:drawing>
              <wp:inline distT="0" distB="0" distL="0" distR="0" wp14:anchorId="2A1B4182" wp14:editId="72ACF23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531D2B1E" w14:textId="77777777" w:rsidR="00AD6E3C" w:rsidRPr="00D230EB" w:rsidRDefault="00AD6E3C"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AD6E3C" w:rsidRPr="00D230EB" w:rsidRDefault="00AD6E3C" w:rsidP="00792E01">
                            <w:pPr>
                              <w:rPr>
                                <w:b/>
                              </w:rPr>
                            </w:pPr>
                            <w:r w:rsidRPr="00D230EB">
                              <w:rPr>
                                <w:b/>
                              </w:rPr>
                              <w:t>$ git add .</w:t>
                            </w:r>
                          </w:p>
                          <w:p w14:paraId="62C743DB" w14:textId="77777777" w:rsidR="00AD6E3C" w:rsidRPr="00D230EB" w:rsidRDefault="00AD6E3C" w:rsidP="00792E01">
                            <w:pPr>
                              <w:rPr>
                                <w:color w:val="808080" w:themeColor="background1" w:themeShade="80"/>
                              </w:rPr>
                            </w:pPr>
                            <w:r w:rsidRPr="00D230EB">
                              <w:rPr>
                                <w:color w:val="808080" w:themeColor="background1" w:themeShade="80"/>
                              </w:rPr>
                              <w:t>## 提交修改</w:t>
                            </w:r>
                          </w:p>
                          <w:p w14:paraId="11831F19" w14:textId="77777777" w:rsidR="00AD6E3C" w:rsidRPr="00D230EB" w:rsidRDefault="00AD6E3C" w:rsidP="00792E01">
                            <w:pPr>
                              <w:rPr>
                                <w:b/>
                              </w:rPr>
                            </w:pPr>
                            <w:r w:rsidRPr="00D230EB">
                              <w:rPr>
                                <w:b/>
                              </w:rPr>
                              <w:t>$ git commit -m "update"</w:t>
                            </w:r>
                          </w:p>
                          <w:p w14:paraId="6E4CC331" w14:textId="77777777" w:rsidR="00AD6E3C" w:rsidRPr="00D230EB" w:rsidRDefault="00AD6E3C" w:rsidP="00792E01">
                            <w:pPr>
                              <w:rPr>
                                <w:color w:val="808080" w:themeColor="background1" w:themeShade="80"/>
                              </w:rPr>
                            </w:pPr>
                            <w:r w:rsidRPr="00D230EB">
                              <w:rPr>
                                <w:color w:val="808080" w:themeColor="background1" w:themeShade="80"/>
                              </w:rPr>
                              <w:t>## 推送到远程仓库</w:t>
                            </w:r>
                          </w:p>
                          <w:p w14:paraId="11E92916" w14:textId="77777777" w:rsidR="00AD6E3C" w:rsidRPr="00D230EB" w:rsidRDefault="00AD6E3C" w:rsidP="00792E01">
                            <w:pPr>
                              <w:rPr>
                                <w:b/>
                              </w:rPr>
                            </w:pPr>
                            <w:r w:rsidRPr="00D230EB">
                              <w:rPr>
                                <w:b/>
                              </w:rPr>
                              <w:t xml:space="preserve">$ git push </w:t>
                            </w:r>
                          </w:p>
                          <w:p w14:paraId="38D9F541" w14:textId="77777777" w:rsidR="00AD6E3C" w:rsidRPr="009810C0" w:rsidRDefault="00AD6E3C" w:rsidP="00792E01"/>
                        </w:txbxContent>
                      </wps:txbx>
                      <wps:bodyPr rot="0" vert="horz" wrap="square" lIns="91440" tIns="45720" rIns="91440" bIns="45720" anchor="t" anchorCtr="0">
                        <a:noAutofit/>
                      </wps:bodyPr>
                    </wps:wsp>
                  </a:graphicData>
                </a:graphic>
              </wp:inline>
            </w:drawing>
          </mc:Choice>
          <mc:Fallback>
            <w:pict>
              <v:shape w14:anchorId="2A1B4182" id="_x0000_s1027"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" fillcolor="#e2efd9 [665]" stroked="f">
                <v:textbox>
                  <w:txbxContent>
                    <w:p w14:paraId="531D2B1E" w14:textId="77777777" w:rsidR="00AD6E3C" w:rsidRPr="00D230EB" w:rsidRDefault="00AD6E3C"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AD6E3C" w:rsidRPr="00D230EB" w:rsidRDefault="00AD6E3C" w:rsidP="00792E01">
                      <w:pPr>
                        <w:rPr>
                          <w:b/>
                        </w:rPr>
                      </w:pPr>
                      <w:r w:rsidRPr="00D230EB">
                        <w:rPr>
                          <w:b/>
                        </w:rPr>
                        <w:t>$ git add .</w:t>
                      </w:r>
                    </w:p>
                    <w:p w14:paraId="62C743DB" w14:textId="77777777" w:rsidR="00AD6E3C" w:rsidRPr="00D230EB" w:rsidRDefault="00AD6E3C" w:rsidP="00792E01">
                      <w:pPr>
                        <w:rPr>
                          <w:color w:val="808080" w:themeColor="background1" w:themeShade="80"/>
                        </w:rPr>
                      </w:pPr>
                      <w:r w:rsidRPr="00D230EB">
                        <w:rPr>
                          <w:color w:val="808080" w:themeColor="background1" w:themeShade="80"/>
                        </w:rPr>
                        <w:t>## 提交修改</w:t>
                      </w:r>
                    </w:p>
                    <w:p w14:paraId="11831F19" w14:textId="77777777" w:rsidR="00AD6E3C" w:rsidRPr="00D230EB" w:rsidRDefault="00AD6E3C" w:rsidP="00792E01">
                      <w:pPr>
                        <w:rPr>
                          <w:b/>
                        </w:rPr>
                      </w:pPr>
                      <w:r w:rsidRPr="00D230EB">
                        <w:rPr>
                          <w:b/>
                        </w:rPr>
                        <w:t>$ git commit -m "update"</w:t>
                      </w:r>
                    </w:p>
                    <w:p w14:paraId="6E4CC331" w14:textId="77777777" w:rsidR="00AD6E3C" w:rsidRPr="00D230EB" w:rsidRDefault="00AD6E3C" w:rsidP="00792E01">
                      <w:pPr>
                        <w:rPr>
                          <w:color w:val="808080" w:themeColor="background1" w:themeShade="80"/>
                        </w:rPr>
                      </w:pPr>
                      <w:r w:rsidRPr="00D230EB">
                        <w:rPr>
                          <w:color w:val="808080" w:themeColor="background1" w:themeShade="80"/>
                        </w:rPr>
                        <w:t>## 推送到远程仓库</w:t>
                      </w:r>
                    </w:p>
                    <w:p w14:paraId="11E92916" w14:textId="77777777" w:rsidR="00AD6E3C" w:rsidRPr="00D230EB" w:rsidRDefault="00AD6E3C" w:rsidP="00792E01">
                      <w:pPr>
                        <w:rPr>
                          <w:b/>
                        </w:rPr>
                      </w:pPr>
                      <w:r w:rsidRPr="00D230EB">
                        <w:rPr>
                          <w:b/>
                        </w:rPr>
                        <w:t xml:space="preserve">$ git push </w:t>
                      </w:r>
                    </w:p>
                    <w:p w14:paraId="38D9F541" w14:textId="77777777" w:rsidR="00AD6E3C" w:rsidRPr="009810C0" w:rsidRDefault="00AD6E3C" w:rsidP="00792E01"/>
                  </w:txbxContent>
                </v:textbox>
                <w10:anchorlock/>
              </v:shape>
            </w:pict>
          </mc:Fallback>
        </mc:AlternateContent>
      </w:r>
    </w:p>
    <w:p w14:paraId="28985AC3" w14:textId="3F53B5A0" w:rsidR="00880170" w:rsidRDefault="007622D1" w:rsidP="00880170">
      <w:pPr>
        <w:pStyle w:val="1"/>
      </w:pPr>
      <w:r>
        <w:rPr>
          <w:rFonts w:hint="eastAsia"/>
        </w:rPr>
        <w:t>语言</w:t>
      </w:r>
      <w:r w:rsidR="00880170">
        <w:rPr>
          <w:rFonts w:hint="eastAsia"/>
        </w:rPr>
        <w:t>基础</w:t>
      </w:r>
      <w:r w:rsidR="000F5CFB">
        <w:rPr>
          <w:rFonts w:hint="eastAsia"/>
        </w:rPr>
        <w:t>知识</w:t>
      </w:r>
    </w:p>
    <w:p w14:paraId="096BA035" w14:textId="0B1C3AAE" w:rsidR="006907C3" w:rsidRDefault="006907C3" w:rsidP="006907C3">
      <w:pPr>
        <w:pStyle w:val="2"/>
      </w:pPr>
      <w:r w:rsidRPr="006907C3">
        <w:t>R语言</w:t>
      </w:r>
    </w:p>
    <w:p w14:paraId="5503ED5E" w14:textId="6FF735B1" w:rsidR="00672138" w:rsidRDefault="00031574" w:rsidP="00672138">
      <w:r w:rsidRPr="00031574">
        <w:rPr>
          <w:b/>
          <w:highlight w:val="magenta"/>
        </w:rPr>
        <w:t>q()</w:t>
      </w:r>
      <w:r>
        <w:rPr>
          <w:rFonts w:hint="eastAsia"/>
        </w:rPr>
        <w:t>退出</w:t>
      </w:r>
    </w:p>
    <w:p w14:paraId="79D3B285" w14:textId="2EECBA29" w:rsidR="00C82507" w:rsidRPr="00672138" w:rsidRDefault="00C04C61" w:rsidP="00672138">
      <w:r>
        <w:rPr>
          <w:rFonts w:hint="eastAsia"/>
        </w:rPr>
        <w:t>引入包：</w:t>
      </w:r>
      <w:r w:rsidRPr="00C04C61">
        <w:rPr>
          <w:rFonts w:hint="eastAsia"/>
          <w:b/>
          <w:highlight w:val="lightGray"/>
        </w:rPr>
        <w:t>library</w:t>
      </w:r>
      <w:r w:rsidRPr="00C04C61">
        <w:rPr>
          <w:b/>
          <w:highlight w:val="lightGray"/>
        </w:rPr>
        <w:t>(“Package Name”)</w:t>
      </w:r>
    </w:p>
    <w:p w14:paraId="1C902845" w14:textId="0D177CF8" w:rsidR="00672138" w:rsidRDefault="00672138" w:rsidP="00672138">
      <w:r>
        <w:rPr>
          <w:rFonts w:hint="eastAsia"/>
        </w:rPr>
        <w:t>读取文件：</w:t>
      </w:r>
      <w:r>
        <w:rPr>
          <w:noProof/>
        </w:rPr>
        <mc:AlternateContent>
          <mc:Choice Requires="wps">
            <w:drawing>
              <wp:inline distT="0" distB="0" distL="0" distR="0" wp14:anchorId="086A8629" wp14:editId="0FF34448">
                <wp:extent cx="971550" cy="336550"/>
                <wp:effectExtent l="0" t="0" r="0" b="6350"/>
                <wp:docPr id="2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6550"/>
                        </a:xfrm>
                        <a:prstGeom prst="rect">
                          <a:avLst/>
                        </a:prstGeom>
                        <a:solidFill>
                          <a:schemeClr val="accent2">
                            <a:lumMod val="20000"/>
                            <a:lumOff val="80000"/>
                          </a:schemeClr>
                        </a:solidFill>
                        <a:ln w="9525">
                          <a:noFill/>
                          <a:miter lim="800000"/>
                          <a:headEnd/>
                          <a:tailEnd/>
                        </a:ln>
                      </wps:spPr>
                      <wps:txbx>
                        <w:txbxContent>
                          <w:p w14:paraId="59A55BE5" w14:textId="77777777" w:rsidR="00AD6E3C" w:rsidRPr="00A7789A" w:rsidRDefault="00AD6E3C" w:rsidP="00672138">
                            <w:r w:rsidRPr="00672138">
                              <w:t>Rscript test.R</w:t>
                            </w:r>
                          </w:p>
                        </w:txbxContent>
                      </wps:txbx>
                      <wps:bodyPr rot="0" vert="horz" wrap="square" lIns="91440" tIns="45720" rIns="91440" bIns="45720" anchor="t" anchorCtr="0">
                        <a:noAutofit/>
                      </wps:bodyPr>
                    </wps:wsp>
                  </a:graphicData>
                </a:graphic>
              </wp:inline>
            </w:drawing>
          </mc:Choice>
          <mc:Fallback>
            <w:pict>
              <v:shape w14:anchorId="086A8629" id="_x0000_s1028" type="#_x0000_t202" style="width:76.5pt;height: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" fillcolor="#fbe4d5 [661]" stroked="f">
                <v:textbox>
                  <w:txbxContent>
                    <w:p w14:paraId="59A55BE5" w14:textId="77777777" w:rsidR="00AD6E3C" w:rsidRPr="00A7789A" w:rsidRDefault="00AD6E3C" w:rsidP="00672138">
                      <w:r w:rsidRPr="00672138">
                        <w:t>Rscript test.R</w:t>
                      </w:r>
                    </w:p>
                  </w:txbxContent>
                </v:textbox>
                <w10:anchorlock/>
              </v:shape>
            </w:pict>
          </mc:Fallback>
        </mc:AlternateContent>
      </w:r>
    </w:p>
    <w:p w14:paraId="5921FDD6" w14:textId="216F1645" w:rsidR="0050402C" w:rsidRPr="003D3736" w:rsidRDefault="003D3736" w:rsidP="00672138">
      <w:pPr>
        <w:rPr>
          <w:b/>
        </w:rPr>
      </w:pPr>
      <w:r w:rsidRPr="003D3736">
        <w:rPr>
          <w:rFonts w:hint="eastAsia"/>
        </w:rPr>
        <w:t>直接从</w:t>
      </w:r>
      <w:r w:rsidRPr="003D3736">
        <w:t>CRAN安装</w:t>
      </w:r>
      <w:r>
        <w:rPr>
          <w:rFonts w:hint="eastAsia"/>
        </w:rPr>
        <w:t>：</w:t>
      </w:r>
      <w:r w:rsidRPr="003D3736">
        <w:rPr>
          <w:b/>
          <w:highlight w:val="lightGray"/>
        </w:rPr>
        <w:t>install.packages("Package Name")</w:t>
      </w:r>
    </w:p>
    <w:p w14:paraId="6DDF2577" w14:textId="5ADD3A03" w:rsidR="003D3736" w:rsidRDefault="003D3736" w:rsidP="00672138">
      <w:pPr>
        <w:rPr>
          <w:b/>
          <w:highlight w:val="lightGray"/>
        </w:rPr>
      </w:pPr>
      <w:r>
        <w:rPr>
          <w:rFonts w:hint="eastAsia"/>
        </w:rPr>
        <w:t>手动安装：</w:t>
      </w:r>
      <w:r w:rsidRPr="003D3736">
        <w:rPr>
          <w:b/>
          <w:highlight w:val="lightGray"/>
        </w:rPr>
        <w:t>install.packages("E:/XML_3.98-1.3.zip", repos = NULL, type = "source")</w:t>
      </w:r>
    </w:p>
    <w:p w14:paraId="74075E54" w14:textId="06CD3489" w:rsidR="00DF7C7F" w:rsidRDefault="00DF7C7F" w:rsidP="00672138">
      <w:pPr>
        <w:rPr>
          <w:b/>
          <w:highlight w:val="lightGray"/>
        </w:rPr>
      </w:pPr>
    </w:p>
    <w:p w14:paraId="096530A2" w14:textId="0A07678F" w:rsidR="0005265D" w:rsidRDefault="0005265D" w:rsidP="00672138">
      <w:pPr>
        <w:rPr>
          <w:b/>
          <w:highlight w:val="lightGray"/>
        </w:rPr>
      </w:pPr>
    </w:p>
    <w:p w14:paraId="591C8EF9" w14:textId="37A5BEE0" w:rsidR="0005265D" w:rsidRDefault="0005265D" w:rsidP="00672138">
      <w:pPr>
        <w:rPr>
          <w:b/>
          <w:highlight w:val="lightGray"/>
        </w:rPr>
      </w:pPr>
    </w:p>
    <w:p w14:paraId="4AF6F2B9" w14:textId="160E1CC2" w:rsidR="0005265D" w:rsidRPr="0005265D" w:rsidRDefault="0005265D" w:rsidP="0005265D">
      <w:r w:rsidRPr="0005265D">
        <w:rPr>
          <w:rFonts w:hint="eastAsia"/>
        </w:rPr>
        <w:t>连接字符串</w:t>
      </w:r>
      <w:r>
        <w:t xml:space="preserve"> - </w:t>
      </w:r>
      <w:r w:rsidRPr="0005265D">
        <w:rPr>
          <w:b/>
          <w:highlight w:val="lightGray"/>
        </w:rPr>
        <w:t>paste(..., sep = " ", collapse = NULL)</w:t>
      </w:r>
    </w:p>
    <w:p w14:paraId="38AAACDA" w14:textId="1A47545E" w:rsidR="0005265D" w:rsidRPr="0005265D" w:rsidRDefault="0005265D" w:rsidP="0005265D">
      <w:r w:rsidRPr="0005265D">
        <w:rPr>
          <w:rFonts w:hint="eastAsia"/>
        </w:rPr>
        <w:t>参数的说明</w:t>
      </w:r>
      <w:r>
        <w:rPr>
          <w:rFonts w:hint="eastAsia"/>
        </w:rPr>
        <w:t>：</w:t>
      </w:r>
    </w:p>
    <w:p w14:paraId="0E4FD396" w14:textId="3D7C5FFC" w:rsidR="0005265D" w:rsidRPr="0005265D" w:rsidRDefault="0005265D" w:rsidP="0005265D">
      <w:r w:rsidRPr="0005265D">
        <w:rPr>
          <w:b/>
        </w:rPr>
        <w:t>...</w:t>
      </w:r>
      <w:r w:rsidRPr="0005265D">
        <w:t>表示要组合的任意数量的自变量。</w:t>
      </w:r>
    </w:p>
    <w:p w14:paraId="46211687" w14:textId="677B109D" w:rsidR="0005265D" w:rsidRPr="0005265D" w:rsidRDefault="0005265D" w:rsidP="0005265D">
      <w:r w:rsidRPr="0005265D">
        <w:rPr>
          <w:b/>
        </w:rPr>
        <w:t>sep</w:t>
      </w:r>
      <w:r w:rsidRPr="0005265D">
        <w:t>表示参数之间的任何分隔符。它是可选的。</w:t>
      </w:r>
    </w:p>
    <w:p w14:paraId="7E6A0ED5" w14:textId="4F48649D" w:rsidR="0005265D" w:rsidRDefault="0005265D" w:rsidP="0005265D">
      <w:r w:rsidRPr="0005265D">
        <w:rPr>
          <w:b/>
        </w:rPr>
        <w:t>collapse</w:t>
      </w:r>
      <w:r w:rsidRPr="0005265D">
        <w:t>用于消除两个字符串之间的空格。但不是一个字符串的两个字内的空间。</w:t>
      </w:r>
    </w:p>
    <w:p w14:paraId="2748B03C" w14:textId="77777777" w:rsidR="00232401" w:rsidRDefault="00232401" w:rsidP="0005265D"/>
    <w:p w14:paraId="626B1AC4" w14:textId="0363C887" w:rsidR="00232401" w:rsidRPr="0005265D" w:rsidRDefault="00232401" w:rsidP="0005265D">
      <w:r w:rsidRPr="00232401">
        <w:rPr>
          <w:rFonts w:hint="eastAsia"/>
        </w:rPr>
        <w:t>提取字符串的一部分</w:t>
      </w:r>
      <w:r>
        <w:rPr>
          <w:rFonts w:hint="eastAsia"/>
        </w:rPr>
        <w:t>：</w:t>
      </w:r>
      <w:r>
        <w:tab/>
      </w:r>
      <w:r w:rsidRPr="00232401">
        <w:t>substring(x,first,last)</w:t>
      </w:r>
    </w:p>
    <w:p w14:paraId="6C9857BC" w14:textId="7B881321" w:rsidR="0005265D" w:rsidRDefault="0005265D" w:rsidP="0005265D">
      <w:pPr>
        <w:rPr>
          <w:b/>
        </w:rPr>
      </w:pPr>
    </w:p>
    <w:p w14:paraId="2FAE3759" w14:textId="7B31E3E4" w:rsidR="0005265D" w:rsidRPr="0005265D" w:rsidRDefault="0005265D" w:rsidP="0005265D">
      <w:pPr>
        <w:rPr>
          <w:b/>
        </w:rPr>
      </w:pPr>
      <w:r w:rsidRPr="0005265D">
        <w:rPr>
          <w:rFonts w:hint="eastAsia"/>
        </w:rPr>
        <w:t>格式化数字和字符串</w:t>
      </w:r>
      <w:r>
        <w:t>-</w:t>
      </w:r>
      <w:r w:rsidRPr="0005265D">
        <w:rPr>
          <w:b/>
          <w:highlight w:val="lightGray"/>
        </w:rPr>
        <w:t>format(x, digits, nsmall, scientific, width, justify = c("left", "right", "centre", "none"))</w:t>
      </w:r>
      <w:r w:rsidRPr="0005265D">
        <w:rPr>
          <w:b/>
        </w:rPr>
        <w:t xml:space="preserve"> </w:t>
      </w:r>
    </w:p>
    <w:p w14:paraId="69AB9BBD" w14:textId="62B839FD" w:rsidR="0005265D" w:rsidRPr="0005265D" w:rsidRDefault="0005265D" w:rsidP="0005265D">
      <w:r w:rsidRPr="0005265D">
        <w:rPr>
          <w:rFonts w:hint="eastAsia"/>
        </w:rPr>
        <w:t>参数的描述</w:t>
      </w:r>
      <w:r>
        <w:rPr>
          <w:rFonts w:hint="eastAsia"/>
        </w:rPr>
        <w:t>：</w:t>
      </w:r>
    </w:p>
    <w:p w14:paraId="6632B35D" w14:textId="50957C92" w:rsidR="0005265D" w:rsidRPr="0005265D" w:rsidRDefault="0005265D" w:rsidP="0005265D">
      <w:pPr>
        <w:ind w:leftChars="100" w:left="210"/>
      </w:pPr>
      <w:r w:rsidRPr="0005265D">
        <w:t>x是向量输入。</w:t>
      </w:r>
    </w:p>
    <w:p w14:paraId="2BCFE091" w14:textId="11D8C8D4" w:rsidR="0005265D" w:rsidRPr="0005265D" w:rsidRDefault="0005265D" w:rsidP="0005265D">
      <w:pPr>
        <w:ind w:leftChars="100" w:left="210"/>
      </w:pPr>
      <w:r w:rsidRPr="0005265D">
        <w:t>digits是显示的总位数。</w:t>
      </w:r>
    </w:p>
    <w:p w14:paraId="1608CB98" w14:textId="449D340C" w:rsidR="0005265D" w:rsidRPr="0005265D" w:rsidRDefault="0005265D" w:rsidP="0005265D">
      <w:pPr>
        <w:ind w:leftChars="100" w:left="210"/>
      </w:pPr>
      <w:r w:rsidRPr="0005265D">
        <w:t>nsmall是小数点右边的最小位数。</w:t>
      </w:r>
    </w:p>
    <w:p w14:paraId="7E514C47" w14:textId="5DE291B1" w:rsidR="0005265D" w:rsidRPr="0005265D" w:rsidRDefault="0005265D" w:rsidP="0005265D">
      <w:pPr>
        <w:ind w:leftChars="100" w:left="210"/>
      </w:pPr>
      <w:r w:rsidRPr="0005265D">
        <w:rPr>
          <w:rFonts w:hint="eastAsia"/>
        </w:rPr>
        <w:t>科学设置为</w:t>
      </w:r>
      <w:r w:rsidRPr="0005265D">
        <w:t>TRUE以显示科学记数法。</w:t>
      </w:r>
    </w:p>
    <w:p w14:paraId="59510963" w14:textId="57FC0B44" w:rsidR="0005265D" w:rsidRPr="0005265D" w:rsidRDefault="0005265D" w:rsidP="0005265D">
      <w:pPr>
        <w:ind w:leftChars="100" w:left="210"/>
      </w:pPr>
      <w:r w:rsidRPr="0005265D">
        <w:t>width指示通过在开始处填充空白来显示的最小宽度。</w:t>
      </w:r>
    </w:p>
    <w:p w14:paraId="3A9F6962" w14:textId="3D6A1AE0" w:rsidR="0005265D" w:rsidRDefault="0005265D" w:rsidP="0005265D">
      <w:pPr>
        <w:ind w:leftChars="100" w:left="210"/>
      </w:pPr>
      <w:r w:rsidRPr="0005265D">
        <w:t>justify是字符串向左，右或中心的显示。</w:t>
      </w:r>
    </w:p>
    <w:p w14:paraId="2A95C83C" w14:textId="4F2F7CDD" w:rsidR="0005265D" w:rsidRDefault="0005265D" w:rsidP="00672138"/>
    <w:p w14:paraId="6BD606AB" w14:textId="77777777" w:rsidR="0005265D" w:rsidRDefault="0005265D" w:rsidP="00672138">
      <w:pPr>
        <w:rPr>
          <w:b/>
          <w:highlight w:val="lightGray"/>
        </w:rPr>
      </w:pPr>
    </w:p>
    <w:p w14:paraId="47ED7DD4" w14:textId="5A6B6EF0" w:rsidR="00672138" w:rsidRDefault="0050402C" w:rsidP="0050402C">
      <w:pPr>
        <w:pStyle w:val="3"/>
      </w:pPr>
      <w:r>
        <w:rPr>
          <w:rFonts w:hint="eastAsia"/>
        </w:rPr>
        <w:lastRenderedPageBreak/>
        <w:t>数据类型</w:t>
      </w:r>
    </w:p>
    <w:tbl>
      <w:tblPr>
        <w:tblStyle w:val="ab"/>
        <w:tblW w:w="0" w:type="auto"/>
        <w:tblLook w:val="04A0" w:firstRow="1" w:lastRow="0" w:firstColumn="1" w:lastColumn="0" w:noHBand="0" w:noVBand="1"/>
      </w:tblPr>
      <w:tblGrid>
        <w:gridCol w:w="988"/>
        <w:gridCol w:w="1984"/>
        <w:gridCol w:w="2552"/>
      </w:tblGrid>
      <w:tr w:rsidR="00031574" w14:paraId="74BA8EF0" w14:textId="77777777" w:rsidTr="00DF7C7F">
        <w:tc>
          <w:tcPr>
            <w:tcW w:w="988" w:type="dxa"/>
          </w:tcPr>
          <w:p w14:paraId="670C803A" w14:textId="77777777" w:rsidR="00031574" w:rsidRDefault="00031574" w:rsidP="00DF7C7F">
            <w:r>
              <w:rPr>
                <w:rFonts w:hint="eastAsia"/>
              </w:rPr>
              <w:t>一维</w:t>
            </w:r>
          </w:p>
        </w:tc>
        <w:tc>
          <w:tcPr>
            <w:tcW w:w="1984" w:type="dxa"/>
          </w:tcPr>
          <w:p w14:paraId="65A0279B" w14:textId="77777777" w:rsidR="00031574" w:rsidRDefault="00031574" w:rsidP="00DF7C7F">
            <w:pPr>
              <w:jc w:val="center"/>
            </w:pPr>
            <w:r>
              <w:rPr>
                <w:rFonts w:hint="eastAsia"/>
              </w:rPr>
              <w:t>Vector</w:t>
            </w:r>
            <w:r>
              <w:t>(</w:t>
            </w:r>
            <w:r>
              <w:rPr>
                <w:rFonts w:hint="eastAsia"/>
              </w:rPr>
              <w:t>同</w:t>
            </w:r>
            <w:r>
              <w:t>)</w:t>
            </w:r>
          </w:p>
        </w:tc>
        <w:tc>
          <w:tcPr>
            <w:tcW w:w="2552" w:type="dxa"/>
          </w:tcPr>
          <w:p w14:paraId="4C1C4CC9" w14:textId="77777777" w:rsidR="00031574" w:rsidRDefault="00031574" w:rsidP="00DF7C7F">
            <w:pPr>
              <w:jc w:val="center"/>
            </w:pPr>
            <w:r>
              <w:rPr>
                <w:rFonts w:hint="eastAsia"/>
              </w:rPr>
              <w:t>L</w:t>
            </w:r>
            <w:r>
              <w:t>ist(</w:t>
            </w:r>
            <w:r>
              <w:rPr>
                <w:rFonts w:hint="eastAsia"/>
              </w:rPr>
              <w:t>不同</w:t>
            </w:r>
            <w:r>
              <w:t>)</w:t>
            </w:r>
          </w:p>
        </w:tc>
      </w:tr>
      <w:tr w:rsidR="00031574" w14:paraId="0AB04E0D" w14:textId="77777777" w:rsidTr="00DF7C7F">
        <w:tc>
          <w:tcPr>
            <w:tcW w:w="988" w:type="dxa"/>
          </w:tcPr>
          <w:p w14:paraId="340A77D0" w14:textId="77777777" w:rsidR="00031574" w:rsidRDefault="00031574" w:rsidP="00DF7C7F">
            <w:r>
              <w:rPr>
                <w:rFonts w:hint="eastAsia"/>
              </w:rPr>
              <w:t>二维</w:t>
            </w:r>
          </w:p>
        </w:tc>
        <w:tc>
          <w:tcPr>
            <w:tcW w:w="1984" w:type="dxa"/>
          </w:tcPr>
          <w:p w14:paraId="10A32C53" w14:textId="77777777" w:rsidR="00031574" w:rsidRDefault="00031574" w:rsidP="00DF7C7F">
            <w:pPr>
              <w:jc w:val="center"/>
            </w:pPr>
            <w:r>
              <w:rPr>
                <w:rFonts w:hint="eastAsia"/>
              </w:rPr>
              <w:t>M</w:t>
            </w:r>
            <w:r>
              <w:t>atrix(</w:t>
            </w:r>
            <w:r>
              <w:rPr>
                <w:rFonts w:hint="eastAsia"/>
              </w:rPr>
              <w:t>同</w:t>
            </w:r>
            <w:r>
              <w:t>)</w:t>
            </w:r>
          </w:p>
        </w:tc>
        <w:tc>
          <w:tcPr>
            <w:tcW w:w="2552" w:type="dxa"/>
          </w:tcPr>
          <w:p w14:paraId="5EE823BF" w14:textId="77777777" w:rsidR="00031574" w:rsidRDefault="00031574" w:rsidP="00DF7C7F">
            <w:pPr>
              <w:jc w:val="center"/>
            </w:pPr>
            <w:r>
              <w:rPr>
                <w:rFonts w:hint="eastAsia"/>
              </w:rPr>
              <w:t>D</w:t>
            </w:r>
            <w:r>
              <w:t>F(</w:t>
            </w:r>
            <w:r>
              <w:rPr>
                <w:rFonts w:hint="eastAsia"/>
              </w:rPr>
              <w:t>不同，但列相同</w:t>
            </w:r>
            <w:r>
              <w:t>)</w:t>
            </w:r>
          </w:p>
        </w:tc>
      </w:tr>
      <w:tr w:rsidR="00031574" w14:paraId="49BE2D6F" w14:textId="77777777" w:rsidTr="00DF7C7F">
        <w:tc>
          <w:tcPr>
            <w:tcW w:w="988" w:type="dxa"/>
          </w:tcPr>
          <w:p w14:paraId="28AEFF46" w14:textId="77777777" w:rsidR="00031574" w:rsidRDefault="00031574" w:rsidP="00DF7C7F">
            <w:r>
              <w:rPr>
                <w:rFonts w:hint="eastAsia"/>
              </w:rPr>
              <w:t>多维</w:t>
            </w:r>
          </w:p>
        </w:tc>
        <w:tc>
          <w:tcPr>
            <w:tcW w:w="4536" w:type="dxa"/>
            <w:gridSpan w:val="2"/>
          </w:tcPr>
          <w:p w14:paraId="5C83DCE5" w14:textId="77777777" w:rsidR="00031574" w:rsidRDefault="00031574" w:rsidP="00DF7C7F">
            <w:pPr>
              <w:jc w:val="center"/>
            </w:pPr>
            <w:r>
              <w:rPr>
                <w:rFonts w:hint="eastAsia"/>
              </w:rPr>
              <w:t>A</w:t>
            </w:r>
            <w:r>
              <w:t>rray(</w:t>
            </w:r>
            <w:r>
              <w:rPr>
                <w:rFonts w:hint="eastAsia"/>
              </w:rPr>
              <w:t>同</w:t>
            </w:r>
            <w:r>
              <w:t>)</w:t>
            </w:r>
          </w:p>
        </w:tc>
      </w:tr>
    </w:tbl>
    <w:p w14:paraId="668BD38A" w14:textId="77777777" w:rsidR="00031574" w:rsidRPr="00031574" w:rsidRDefault="00031574" w:rsidP="00031574"/>
    <w:p w14:paraId="38FB3DD4" w14:textId="5BE75A91" w:rsidR="00672138" w:rsidRDefault="00672138" w:rsidP="0050402C">
      <w:pPr>
        <w:pStyle w:val="4"/>
      </w:pPr>
      <w:r>
        <w:rPr>
          <w:rFonts w:hint="eastAsia"/>
        </w:rPr>
        <w:t>矢量</w:t>
      </w:r>
      <w:r w:rsidR="001D5C9D" w:rsidRPr="001D5C9D">
        <w:t>c</w:t>
      </w:r>
    </w:p>
    <w:p w14:paraId="096C3D2F" w14:textId="77777777" w:rsidR="000F103D" w:rsidRDefault="00672138" w:rsidP="00672138">
      <w:r>
        <w:rPr>
          <w:rFonts w:hint="eastAsia"/>
        </w:rPr>
        <w:t>多个元素创建向量时，使用</w:t>
      </w:r>
      <w:r w:rsidRPr="00672138">
        <w:rPr>
          <w:b/>
          <w:highlight w:val="magenta"/>
        </w:rPr>
        <w:t>c()</w:t>
      </w:r>
      <w:r>
        <w:t>函数</w:t>
      </w:r>
    </w:p>
    <w:p w14:paraId="2572FFC8" w14:textId="4335FE5E" w:rsidR="00672138" w:rsidRDefault="00672138" w:rsidP="00672138">
      <w:r w:rsidRPr="00672138">
        <w:rPr>
          <w:b/>
          <w:highlight w:val="lightGray"/>
          <w:shd w:val="pct15" w:color="auto" w:fill="FFFFFF"/>
        </w:rPr>
        <w:t>apple &lt;- c('red','green',"yellow")</w:t>
      </w:r>
    </w:p>
    <w:p w14:paraId="404B793F" w14:textId="77777777" w:rsidR="00672138" w:rsidRDefault="00672138" w:rsidP="00672138"/>
    <w:p w14:paraId="06BD1C54" w14:textId="17250896" w:rsidR="00672138" w:rsidRDefault="00672138" w:rsidP="0050402C">
      <w:pPr>
        <w:pStyle w:val="4"/>
      </w:pPr>
      <w:r>
        <w:rPr>
          <w:rFonts w:hint="eastAsia"/>
        </w:rPr>
        <w:t>列表</w:t>
      </w:r>
      <w:r w:rsidR="001D5C9D" w:rsidRPr="001D5C9D">
        <w:t>list</w:t>
      </w:r>
    </w:p>
    <w:p w14:paraId="7C256F91" w14:textId="77777777" w:rsidR="000F103D" w:rsidRDefault="00672138" w:rsidP="00672138">
      <w:r>
        <w:rPr>
          <w:rFonts w:hint="eastAsia"/>
        </w:rPr>
        <w:t>列表是一个</w:t>
      </w:r>
      <w:r>
        <w:t>R对象，它可以在其中包含许多</w:t>
      </w:r>
      <w:r w:rsidRPr="00672138">
        <w:rPr>
          <w:b/>
        </w:rPr>
        <w:t>不同类型</w:t>
      </w:r>
      <w:r>
        <w:t>的元素</w:t>
      </w:r>
    </w:p>
    <w:p w14:paraId="197FCE14" w14:textId="6A167F7B" w:rsidR="00672138" w:rsidRPr="00672138" w:rsidRDefault="00672138" w:rsidP="00672138">
      <w:r w:rsidRPr="00672138">
        <w:rPr>
          <w:b/>
          <w:highlight w:val="lightGray"/>
        </w:rPr>
        <w:t xml:space="preserve">list1 &lt;- </w:t>
      </w:r>
      <w:r w:rsidRPr="000F103D">
        <w:rPr>
          <w:b/>
          <w:highlight w:val="magenta"/>
        </w:rPr>
        <w:t>list</w:t>
      </w:r>
      <w:r w:rsidRPr="00672138">
        <w:rPr>
          <w:b/>
          <w:highlight w:val="lightGray"/>
        </w:rPr>
        <w:t>(c(2,5,3),21.3,sin)</w:t>
      </w:r>
    </w:p>
    <w:p w14:paraId="3A702447" w14:textId="08DB35CC" w:rsidR="00672138" w:rsidRDefault="00672138" w:rsidP="00672138"/>
    <w:p w14:paraId="5CAB7713" w14:textId="0358D828" w:rsidR="00833345" w:rsidRPr="00833345" w:rsidRDefault="00833345" w:rsidP="00833345">
      <w:r>
        <w:rPr>
          <w:rFonts w:hint="eastAsia"/>
        </w:rPr>
        <w:t>将列表转换为向量：</w:t>
      </w:r>
      <w:r w:rsidRPr="00833345">
        <w:rPr>
          <w:b/>
          <w:highlight w:val="magenta"/>
        </w:rPr>
        <w:t>unlist()</w:t>
      </w:r>
    </w:p>
    <w:p w14:paraId="67D85747" w14:textId="7199328E" w:rsidR="00833345" w:rsidRDefault="00833345" w:rsidP="00672138"/>
    <w:p w14:paraId="1D3563C7" w14:textId="77777777" w:rsidR="00833345" w:rsidRDefault="00833345" w:rsidP="00672138"/>
    <w:p w14:paraId="6DEC01DB" w14:textId="6A245A81" w:rsidR="00672138" w:rsidRDefault="00672138" w:rsidP="0050402C">
      <w:pPr>
        <w:pStyle w:val="4"/>
      </w:pPr>
      <w:r>
        <w:rPr>
          <w:rFonts w:hint="eastAsia"/>
        </w:rPr>
        <w:t>矩阵</w:t>
      </w:r>
      <w:r w:rsidR="001D5C9D" w:rsidRPr="001D5C9D">
        <w:t>matrix</w:t>
      </w:r>
    </w:p>
    <w:p w14:paraId="6D1E9541" w14:textId="528ABF39" w:rsidR="00672138" w:rsidRDefault="000F103D" w:rsidP="00672138">
      <w:r>
        <w:rPr>
          <w:rFonts w:hint="eastAsia"/>
        </w:rPr>
        <w:t>矩阵是</w:t>
      </w:r>
      <w:r w:rsidRPr="000F103D">
        <w:rPr>
          <w:rFonts w:hint="eastAsia"/>
          <w:b/>
        </w:rPr>
        <w:t>二维</w:t>
      </w:r>
      <w:r>
        <w:rPr>
          <w:rFonts w:hint="eastAsia"/>
        </w:rPr>
        <w:t>矩形数据集，</w:t>
      </w:r>
      <w:r w:rsidR="00672138">
        <w:t>它可以使用矩阵函数的向量输入创建</w:t>
      </w:r>
      <w:r>
        <w:rPr>
          <w:rFonts w:hint="eastAsia"/>
        </w:rPr>
        <w:t>。（矩阵被限制为二维）</w:t>
      </w:r>
    </w:p>
    <w:p w14:paraId="5711837F" w14:textId="4950D0E1" w:rsidR="00672138" w:rsidRPr="000F103D" w:rsidRDefault="00672138" w:rsidP="00672138">
      <w:pPr>
        <w:rPr>
          <w:b/>
        </w:rPr>
      </w:pPr>
      <w:r w:rsidRPr="000F103D">
        <w:rPr>
          <w:b/>
          <w:highlight w:val="lightGray"/>
        </w:rPr>
        <w:t xml:space="preserve">M = </w:t>
      </w:r>
      <w:r w:rsidRPr="000F103D">
        <w:rPr>
          <w:b/>
          <w:highlight w:val="magenta"/>
        </w:rPr>
        <w:t>matrix</w:t>
      </w:r>
      <w:r w:rsidRPr="000F103D">
        <w:rPr>
          <w:b/>
          <w:highlight w:val="lightGray"/>
        </w:rPr>
        <w:t>( c('a','a','b','c','b','a'), nrow = 2, ncol = 3, byrow = TRUE)</w:t>
      </w:r>
    </w:p>
    <w:p w14:paraId="79A1F116" w14:textId="7E2204BE" w:rsidR="00672138" w:rsidRDefault="00672138" w:rsidP="00672138"/>
    <w:p w14:paraId="7A1CECB3" w14:textId="04214115" w:rsidR="00833345" w:rsidRPr="00833345" w:rsidRDefault="00833345" w:rsidP="00672138">
      <w:pPr>
        <w:rPr>
          <w:b/>
          <w:highlight w:val="lightGray"/>
        </w:rPr>
      </w:pPr>
      <w:r w:rsidRPr="00833345">
        <w:rPr>
          <w:b/>
          <w:highlight w:val="lightGray"/>
        </w:rPr>
        <w:t>matrix(data, nrow, ncol, byrow, dimnames)</w:t>
      </w:r>
    </w:p>
    <w:p w14:paraId="201D1A2E" w14:textId="75DB23A1" w:rsidR="00833345" w:rsidRDefault="00833345" w:rsidP="00833345">
      <w:r>
        <w:rPr>
          <w:rFonts w:hint="eastAsia"/>
        </w:rPr>
        <w:t>数据是成为矩阵的数据元素的输入</w:t>
      </w:r>
      <w:r w:rsidRPr="00833345">
        <w:rPr>
          <w:rFonts w:hint="eastAsia"/>
          <w:b/>
        </w:rPr>
        <w:t>向量</w:t>
      </w:r>
      <w:r>
        <w:rPr>
          <w:rFonts w:hint="eastAsia"/>
        </w:rPr>
        <w:t>。</w:t>
      </w:r>
    </w:p>
    <w:p w14:paraId="7770DB32" w14:textId="72F2C28F" w:rsidR="00833345" w:rsidRDefault="00833345" w:rsidP="00833345">
      <w:r>
        <w:t>nrow是要创建的行数。</w:t>
      </w:r>
    </w:p>
    <w:p w14:paraId="7A92D088" w14:textId="661ED784" w:rsidR="00833345" w:rsidRDefault="00833345" w:rsidP="00833345">
      <w:r>
        <w:t>ncol是要创建的列数。</w:t>
      </w:r>
    </w:p>
    <w:p w14:paraId="3A68EC0A" w14:textId="483ECEA0" w:rsidR="00833345" w:rsidRDefault="00833345" w:rsidP="00833345">
      <w:r>
        <w:t>byrow是一个逻辑线索。 如果为TRUE，则输入向量元素</w:t>
      </w:r>
      <w:r w:rsidRPr="00833345">
        <w:rPr>
          <w:b/>
        </w:rPr>
        <w:t>按行排列</w:t>
      </w:r>
      <w:r>
        <w:t>。</w:t>
      </w:r>
    </w:p>
    <w:p w14:paraId="67C59771" w14:textId="2C89AAA4" w:rsidR="00833345" w:rsidRDefault="00833345" w:rsidP="00833345">
      <w:r>
        <w:t>dimname是分配给行和列的名称</w:t>
      </w:r>
    </w:p>
    <w:p w14:paraId="3864193D" w14:textId="732913D2" w:rsidR="00833345" w:rsidRDefault="00833345" w:rsidP="00833345"/>
    <w:p w14:paraId="09EA5741" w14:textId="77777777" w:rsidR="00833345" w:rsidRDefault="00833345" w:rsidP="00833345"/>
    <w:p w14:paraId="55EE7BBF" w14:textId="275AEB2C" w:rsidR="00672138" w:rsidRDefault="00672138" w:rsidP="0050402C">
      <w:pPr>
        <w:pStyle w:val="4"/>
      </w:pPr>
      <w:r>
        <w:rPr>
          <w:rFonts w:hint="eastAsia"/>
        </w:rPr>
        <w:t>数组</w:t>
      </w:r>
      <w:r w:rsidR="001D5C9D" w:rsidRPr="001D5C9D">
        <w:t>array</w:t>
      </w:r>
    </w:p>
    <w:p w14:paraId="26A983B2" w14:textId="1D12821E" w:rsidR="000F103D" w:rsidRDefault="000F103D" w:rsidP="000F103D">
      <w:r>
        <w:rPr>
          <w:rFonts w:hint="eastAsia"/>
        </w:rPr>
        <w:t>虽然矩阵被限制为二维，但阵列可以具有</w:t>
      </w:r>
      <w:r w:rsidRPr="000F103D">
        <w:rPr>
          <w:rFonts w:hint="eastAsia"/>
          <w:b/>
        </w:rPr>
        <w:t>任何数量的维度</w:t>
      </w:r>
      <w:r>
        <w:rPr>
          <w:rFonts w:hint="eastAsia"/>
        </w:rPr>
        <w:t>。</w:t>
      </w:r>
      <w:r>
        <w:t>数组函数使用一个</w:t>
      </w:r>
      <w:r w:rsidRPr="000F103D">
        <w:rPr>
          <w:b/>
        </w:rPr>
        <w:t>dim</w:t>
      </w:r>
      <w:r>
        <w:t>属性创建所需的维数。创建包含两个元素的数组，每个元素为3x3个矩阵。</w:t>
      </w:r>
    </w:p>
    <w:p w14:paraId="397223E0" w14:textId="1873F02B" w:rsidR="00672138" w:rsidRDefault="000F103D" w:rsidP="000F103D">
      <w:pPr>
        <w:rPr>
          <w:b/>
        </w:rPr>
      </w:pPr>
      <w:r w:rsidRPr="000F103D">
        <w:rPr>
          <w:b/>
          <w:highlight w:val="lightGray"/>
        </w:rPr>
        <w:lastRenderedPageBreak/>
        <w:t xml:space="preserve">a &lt;- </w:t>
      </w:r>
      <w:r w:rsidRPr="000F103D">
        <w:rPr>
          <w:b/>
          <w:highlight w:val="magenta"/>
        </w:rPr>
        <w:t>array</w:t>
      </w:r>
      <w:r w:rsidRPr="000F103D">
        <w:rPr>
          <w:b/>
          <w:highlight w:val="lightGray"/>
        </w:rPr>
        <w:t>(c('green','yellow'),dim = c(3,3,2))</w:t>
      </w:r>
    </w:p>
    <w:p w14:paraId="32D16F06" w14:textId="279D0502" w:rsidR="000F103D" w:rsidRDefault="000F103D" w:rsidP="000F103D"/>
    <w:p w14:paraId="4DD5F0AC" w14:textId="77777777" w:rsidR="000F103D" w:rsidRPr="000F103D" w:rsidRDefault="000F103D" w:rsidP="000F103D"/>
    <w:p w14:paraId="6A71E6CC" w14:textId="3A4244AD" w:rsidR="001D5C9D" w:rsidRDefault="00672138" w:rsidP="0050402C">
      <w:pPr>
        <w:pStyle w:val="4"/>
      </w:pPr>
      <w:r>
        <w:rPr>
          <w:rFonts w:hint="eastAsia"/>
        </w:rPr>
        <w:t>因子</w:t>
      </w:r>
      <w:r w:rsidR="001D5C9D" w:rsidRPr="001D5C9D">
        <w:t>factor</w:t>
      </w:r>
    </w:p>
    <w:p w14:paraId="34E019BA" w14:textId="12496D24" w:rsidR="001D5C9D" w:rsidRDefault="001D5C9D" w:rsidP="001D5C9D">
      <w:r>
        <w:rPr>
          <w:rFonts w:hint="eastAsia"/>
        </w:rPr>
        <w:t>（统计数组中不同元素的个数？）</w:t>
      </w:r>
    </w:p>
    <w:p w14:paraId="55593D92" w14:textId="2EB019F2" w:rsidR="000F103D" w:rsidRDefault="000F103D" w:rsidP="001D5C9D">
      <w:r>
        <w:rPr>
          <w:rFonts w:hint="eastAsia"/>
        </w:rPr>
        <w:t>因子是使用</w:t>
      </w:r>
      <w:r w:rsidRPr="001D5C9D">
        <w:rPr>
          <w:rFonts w:hint="eastAsia"/>
          <w:b/>
        </w:rPr>
        <w:t>向量</w:t>
      </w:r>
      <w:r>
        <w:rPr>
          <w:rFonts w:hint="eastAsia"/>
        </w:rPr>
        <w:t>创建的</w:t>
      </w:r>
      <w:r>
        <w:t>r对象。 它将向量与向量中元素的</w:t>
      </w:r>
      <w:r w:rsidRPr="001D5C9D">
        <w:rPr>
          <w:b/>
        </w:rPr>
        <w:t>不同值一起存储为标签</w:t>
      </w:r>
      <w:r>
        <w:t>。标签总是字符，不管它在输入向量中是数字还是字符或布尔等。它们在</w:t>
      </w:r>
      <w:r w:rsidRPr="001D5C9D">
        <w:rPr>
          <w:b/>
        </w:rPr>
        <w:t>统计建模</w:t>
      </w:r>
      <w:r>
        <w:t>中非常有用。</w:t>
      </w:r>
      <w:r w:rsidRPr="001D5C9D">
        <w:rPr>
          <w:b/>
          <w:highlight w:val="magenta"/>
        </w:rPr>
        <w:t>nlevels</w:t>
      </w:r>
      <w:r>
        <w:t>函数给出级别计数。</w:t>
      </w:r>
    </w:p>
    <w:p w14:paraId="56102BA4" w14:textId="5511DD18" w:rsidR="000F103D" w:rsidRPr="001D5C9D" w:rsidRDefault="000F103D" w:rsidP="000F103D">
      <w:pPr>
        <w:rPr>
          <w:b/>
          <w:highlight w:val="lightGray"/>
        </w:rPr>
      </w:pPr>
      <w:r w:rsidRPr="001D5C9D">
        <w:rPr>
          <w:b/>
          <w:highlight w:val="lightGray"/>
        </w:rPr>
        <w:t>apple_colors &lt;- c('green','green','yel</w:t>
      </w:r>
      <w:r w:rsidR="001D5C9D" w:rsidRPr="001D5C9D">
        <w:rPr>
          <w:b/>
          <w:highlight w:val="lightGray"/>
        </w:rPr>
        <w:t>low','red','red','red','green')</w:t>
      </w:r>
    </w:p>
    <w:p w14:paraId="5C117517" w14:textId="2428FA7B" w:rsidR="00672138" w:rsidRPr="001D5C9D" w:rsidRDefault="000F103D" w:rsidP="000F103D">
      <w:pPr>
        <w:rPr>
          <w:b/>
        </w:rPr>
      </w:pPr>
      <w:r w:rsidRPr="001D5C9D">
        <w:rPr>
          <w:b/>
          <w:highlight w:val="lightGray"/>
        </w:rPr>
        <w:t xml:space="preserve">factor_apple &lt;- </w:t>
      </w:r>
      <w:r w:rsidRPr="001D5C9D">
        <w:rPr>
          <w:b/>
          <w:highlight w:val="magenta"/>
        </w:rPr>
        <w:t>factor</w:t>
      </w:r>
      <w:r w:rsidRPr="001D5C9D">
        <w:rPr>
          <w:b/>
          <w:highlight w:val="lightGray"/>
        </w:rPr>
        <w:t>(apple_colors)</w:t>
      </w:r>
      <w:r w:rsidR="001D5C9D">
        <w:rPr>
          <w:b/>
        </w:rPr>
        <w:t xml:space="preserve">      </w:t>
      </w:r>
      <w:r w:rsidR="001D5C9D">
        <w:rPr>
          <w:rFonts w:hint="eastAsia"/>
          <w:b/>
        </w:rPr>
        <w:t>输出</w:t>
      </w:r>
      <w:r w:rsidR="001D5C9D" w:rsidRPr="001D5C9D">
        <w:rPr>
          <w:b/>
        </w:rPr>
        <w:t>green red yellow</w:t>
      </w:r>
    </w:p>
    <w:p w14:paraId="7BDF41D9" w14:textId="79291AC4" w:rsidR="006907C3" w:rsidRDefault="00672138" w:rsidP="0050402C">
      <w:pPr>
        <w:pStyle w:val="4"/>
      </w:pPr>
      <w:r>
        <w:rPr>
          <w:rFonts w:hint="eastAsia"/>
        </w:rPr>
        <w:t>数据帧</w:t>
      </w:r>
      <w:r w:rsidR="001D5C9D">
        <w:rPr>
          <w:rFonts w:hint="eastAsia"/>
        </w:rPr>
        <w:t xml:space="preserve"> </w:t>
      </w:r>
      <w:r w:rsidR="001D5C9D">
        <w:t>data.frame</w:t>
      </w:r>
    </w:p>
    <w:p w14:paraId="4E79C260" w14:textId="200DDC28" w:rsidR="001D5C9D" w:rsidRDefault="001D5C9D" w:rsidP="001D5C9D">
      <w:r>
        <w:rPr>
          <w:rFonts w:hint="eastAsia"/>
        </w:rPr>
        <w:t>数据帧是</w:t>
      </w:r>
      <w:r w:rsidRPr="001D5C9D">
        <w:rPr>
          <w:rFonts w:hint="eastAsia"/>
          <w:b/>
        </w:rPr>
        <w:t>表格数据对象</w:t>
      </w:r>
      <w:r>
        <w:rPr>
          <w:rFonts w:hint="eastAsia"/>
        </w:rPr>
        <w:t>。</w:t>
      </w:r>
      <w:r>
        <w:t>与数据帧中的</w:t>
      </w:r>
      <w:r w:rsidRPr="001D5C9D">
        <w:rPr>
          <w:b/>
        </w:rPr>
        <w:t>矩阵不同</w:t>
      </w:r>
      <w:r>
        <w:t>，每列可以包含</w:t>
      </w:r>
      <w:r w:rsidRPr="001D5C9D">
        <w:rPr>
          <w:b/>
        </w:rPr>
        <w:t>不同</w:t>
      </w:r>
      <w:r>
        <w:t>的数据模式。第一列可以是数字，而第二列可以是字符，第三列可以是逻辑的。 它是等长度的向量的列表。</w:t>
      </w:r>
    </w:p>
    <w:p w14:paraId="259D397F" w14:textId="77777777" w:rsidR="001D5C9D" w:rsidRPr="001D5C9D" w:rsidRDefault="001D5C9D" w:rsidP="001D5C9D">
      <w:pPr>
        <w:rPr>
          <w:b/>
          <w:shd w:val="pct15" w:color="auto" w:fill="FFFFFF"/>
        </w:rPr>
      </w:pPr>
      <w:r w:rsidRPr="001D5C9D">
        <w:rPr>
          <w:b/>
          <w:shd w:val="pct15" w:color="auto" w:fill="FFFFFF"/>
        </w:rPr>
        <w:t xml:space="preserve">BMI &lt;- </w:t>
      </w:r>
      <w:r w:rsidRPr="001D5C9D">
        <w:rPr>
          <w:b/>
          <w:shd w:val="pct15" w:color="auto" w:fill="FFFFFF"/>
        </w:rPr>
        <w:tab/>
        <w:t>data.frame(</w:t>
      </w:r>
    </w:p>
    <w:p w14:paraId="1BB37DE1" w14:textId="77777777" w:rsidR="001D5C9D" w:rsidRPr="001D5C9D" w:rsidRDefault="001D5C9D" w:rsidP="001D5C9D">
      <w:pPr>
        <w:rPr>
          <w:b/>
          <w:shd w:val="pct15" w:color="auto" w:fill="FFFFFF"/>
        </w:rPr>
      </w:pPr>
      <w:r w:rsidRPr="001D5C9D">
        <w:rPr>
          <w:b/>
          <w:shd w:val="pct15" w:color="auto" w:fill="FFFFFF"/>
        </w:rPr>
        <w:t xml:space="preserve">   gender = c("Male", "Male","Female"), </w:t>
      </w:r>
    </w:p>
    <w:p w14:paraId="4FF0D1D1" w14:textId="77777777" w:rsidR="001D5C9D" w:rsidRPr="001D5C9D" w:rsidRDefault="001D5C9D" w:rsidP="001D5C9D">
      <w:pPr>
        <w:rPr>
          <w:b/>
          <w:shd w:val="pct15" w:color="auto" w:fill="FFFFFF"/>
        </w:rPr>
      </w:pPr>
      <w:r w:rsidRPr="001D5C9D">
        <w:rPr>
          <w:b/>
          <w:shd w:val="pct15" w:color="auto" w:fill="FFFFFF"/>
        </w:rPr>
        <w:t xml:space="preserve">   height = c(152, 171.5, 165), </w:t>
      </w:r>
    </w:p>
    <w:p w14:paraId="64AE17CA" w14:textId="77777777" w:rsidR="001D5C9D" w:rsidRPr="001D5C9D" w:rsidRDefault="001D5C9D" w:rsidP="001D5C9D">
      <w:pPr>
        <w:rPr>
          <w:b/>
          <w:shd w:val="pct15" w:color="auto" w:fill="FFFFFF"/>
        </w:rPr>
      </w:pPr>
      <w:r w:rsidRPr="001D5C9D">
        <w:rPr>
          <w:b/>
          <w:shd w:val="pct15" w:color="auto" w:fill="FFFFFF"/>
        </w:rPr>
        <w:t xml:space="preserve">   weight = c(81,93, 78),</w:t>
      </w:r>
    </w:p>
    <w:p w14:paraId="05D38A8F" w14:textId="77777777" w:rsidR="001D5C9D" w:rsidRPr="001D5C9D" w:rsidRDefault="001D5C9D" w:rsidP="001D5C9D">
      <w:pPr>
        <w:rPr>
          <w:b/>
          <w:shd w:val="pct15" w:color="auto" w:fill="FFFFFF"/>
        </w:rPr>
      </w:pPr>
      <w:r w:rsidRPr="001D5C9D">
        <w:rPr>
          <w:b/>
          <w:shd w:val="pct15" w:color="auto" w:fill="FFFFFF"/>
        </w:rPr>
        <w:t xml:space="preserve">   Age = c(42,38,26)</w:t>
      </w:r>
    </w:p>
    <w:p w14:paraId="007778E3" w14:textId="2B004786" w:rsidR="000F103D" w:rsidRDefault="001D5C9D" w:rsidP="001D5C9D">
      <w:pPr>
        <w:rPr>
          <w:b/>
          <w:shd w:val="pct15" w:color="auto" w:fill="FFFFFF"/>
        </w:rPr>
      </w:pPr>
      <w:r w:rsidRPr="001D5C9D">
        <w:rPr>
          <w:b/>
          <w:shd w:val="pct15" w:color="auto" w:fill="FFFFFF"/>
        </w:rPr>
        <w:t>)</w:t>
      </w:r>
    </w:p>
    <w:p w14:paraId="44C4ABBB" w14:textId="30402B7A" w:rsidR="0050402C" w:rsidRDefault="0050402C" w:rsidP="001D5C9D">
      <w:pPr>
        <w:rPr>
          <w:color w:val="000000" w:themeColor="text1"/>
          <w:shd w:val="pct15" w:color="auto" w:fill="FFFFFF"/>
        </w:rPr>
      </w:pPr>
      <w:r w:rsidRPr="0050402C">
        <w:rPr>
          <w:rFonts w:hint="eastAsia"/>
          <w:b/>
          <w:color w:val="FF0000"/>
          <w:shd w:val="pct15" w:color="auto" w:fill="FFFFFF"/>
        </w:rPr>
        <w:t>注意：</w:t>
      </w:r>
      <w:r>
        <w:rPr>
          <w:rFonts w:hint="eastAsia"/>
          <w:b/>
          <w:color w:val="FF0000"/>
          <w:shd w:val="pct15" w:color="auto" w:fill="FFFFFF"/>
        </w:rPr>
        <w:t xml:space="preserve"> </w:t>
      </w:r>
      <w:r w:rsidRPr="0050402C">
        <w:rPr>
          <w:rFonts w:hint="eastAsia"/>
          <w:color w:val="000000" w:themeColor="text1"/>
          <w:shd w:val="pct15" w:color="auto" w:fill="FFFFFF"/>
        </w:rPr>
        <w:t>必须以</w:t>
      </w:r>
      <w:r w:rsidRPr="0050402C">
        <w:rPr>
          <w:rFonts w:hint="eastAsia"/>
          <w:b/>
          <w:color w:val="000000" w:themeColor="text1"/>
          <w:shd w:val="pct15" w:color="auto" w:fill="FFFFFF"/>
        </w:rPr>
        <w:t>c</w:t>
      </w:r>
      <w:r w:rsidRPr="0050402C">
        <w:rPr>
          <w:b/>
          <w:color w:val="000000" w:themeColor="text1"/>
          <w:shd w:val="pct15" w:color="auto" w:fill="FFFFFF"/>
        </w:rPr>
        <w:t>()</w:t>
      </w:r>
      <w:r w:rsidRPr="0050402C">
        <w:rPr>
          <w:rFonts w:hint="eastAsia"/>
          <w:color w:val="000000" w:themeColor="text1"/>
          <w:shd w:val="pct15" w:color="auto" w:fill="FFFFFF"/>
        </w:rPr>
        <w:t>，不能用用list，每</w:t>
      </w:r>
      <w:r w:rsidRPr="0050402C">
        <w:rPr>
          <w:rFonts w:hint="eastAsia"/>
          <w:b/>
          <w:color w:val="000000" w:themeColor="text1"/>
          <w:shd w:val="pct15" w:color="auto" w:fill="FFFFFF"/>
        </w:rPr>
        <w:t>一列</w:t>
      </w:r>
      <w:r w:rsidRPr="0050402C">
        <w:rPr>
          <w:rFonts w:hint="eastAsia"/>
          <w:color w:val="000000" w:themeColor="text1"/>
          <w:shd w:val="pct15" w:color="auto" w:fill="FFFFFF"/>
        </w:rPr>
        <w:t>的数据必须相同</w:t>
      </w:r>
    </w:p>
    <w:p w14:paraId="28D0A7E9" w14:textId="67C65F26" w:rsidR="0050402C" w:rsidRPr="0050402C" w:rsidRDefault="0050402C" w:rsidP="001D5C9D">
      <w:pPr>
        <w:rPr>
          <w:color w:val="000000" w:themeColor="text1"/>
        </w:rPr>
      </w:pPr>
    </w:p>
    <w:p w14:paraId="403D15E9" w14:textId="6260642C" w:rsidR="0050402C" w:rsidRDefault="0050402C" w:rsidP="001D5C9D">
      <w:pPr>
        <w:rPr>
          <w:color w:val="000000" w:themeColor="text1"/>
        </w:rPr>
      </w:pPr>
      <w:r w:rsidRPr="0050402C">
        <w:rPr>
          <w:rFonts w:hint="eastAsia"/>
          <w:color w:val="000000" w:themeColor="text1"/>
        </w:rPr>
        <w:t>要知道工作空间中当前可用的所有变量，我们使用</w:t>
      </w:r>
      <w:r w:rsidRPr="0050402C">
        <w:rPr>
          <w:b/>
          <w:color w:val="000000" w:themeColor="text1"/>
          <w:highlight w:val="magenta"/>
        </w:rPr>
        <w:t>ls()</w:t>
      </w:r>
      <w:r w:rsidRPr="0050402C">
        <w:rPr>
          <w:color w:val="000000" w:themeColor="text1"/>
        </w:rPr>
        <w:t>函数。 ls()函数也可以使用模式来匹配变量名。</w:t>
      </w:r>
    </w:p>
    <w:p w14:paraId="26EFCEAB" w14:textId="58D83210" w:rsidR="00C82507" w:rsidRDefault="00C82507" w:rsidP="001D5C9D">
      <w:pPr>
        <w:rPr>
          <w:color w:val="000000" w:themeColor="text1"/>
        </w:rPr>
      </w:pPr>
    </w:p>
    <w:p w14:paraId="790575A3" w14:textId="0591344F" w:rsidR="00C82507" w:rsidRDefault="00C82507" w:rsidP="001D5C9D">
      <w:pPr>
        <w:rPr>
          <w:color w:val="000000" w:themeColor="text1"/>
        </w:rPr>
      </w:pPr>
      <w:r>
        <w:rPr>
          <w:rFonts w:hint="eastAsia"/>
          <w:color w:val="000000" w:themeColor="text1"/>
        </w:rPr>
        <w:t>数据重塑：</w:t>
      </w:r>
    </w:p>
    <w:p w14:paraId="2E906E2D" w14:textId="59CC5C5C" w:rsidR="00C82507" w:rsidRDefault="00C82507" w:rsidP="001D5C9D">
      <w:pPr>
        <w:rPr>
          <w:color w:val="000000" w:themeColor="text1"/>
        </w:rPr>
      </w:pPr>
      <w:r w:rsidRPr="00443FBE">
        <w:rPr>
          <w:b/>
          <w:color w:val="000000" w:themeColor="text1"/>
          <w:highlight w:val="magenta"/>
        </w:rPr>
        <w:t>cbind()</w:t>
      </w:r>
      <w:r w:rsidRPr="00C82507">
        <w:rPr>
          <w:color w:val="000000" w:themeColor="text1"/>
        </w:rPr>
        <w:t>函数连接多个向量来创建数据帧。</w:t>
      </w:r>
      <w:r w:rsidRPr="00443FBE">
        <w:rPr>
          <w:b/>
          <w:color w:val="000000" w:themeColor="text1"/>
          <w:highlight w:val="magenta"/>
        </w:rPr>
        <w:t>rbind()</w:t>
      </w:r>
      <w:r w:rsidRPr="00C82507">
        <w:rPr>
          <w:color w:val="000000" w:themeColor="text1"/>
        </w:rPr>
        <w:t>函数合并两个数据帧</w:t>
      </w:r>
      <w:r>
        <w:rPr>
          <w:rFonts w:hint="eastAsia"/>
          <w:color w:val="000000" w:themeColor="text1"/>
        </w:rPr>
        <w:t>。</w:t>
      </w:r>
      <w:r w:rsidR="00443FBE" w:rsidRPr="00443FBE">
        <w:rPr>
          <w:b/>
          <w:color w:val="000000" w:themeColor="text1"/>
          <w:highlight w:val="magenta"/>
        </w:rPr>
        <w:t>melt()</w:t>
      </w:r>
      <w:r w:rsidR="00443FBE" w:rsidRPr="00443FBE">
        <w:rPr>
          <w:color w:val="000000" w:themeColor="text1"/>
        </w:rPr>
        <w:t>拆分数据和</w:t>
      </w:r>
      <w:r w:rsidR="00443FBE" w:rsidRPr="00443FBE">
        <w:rPr>
          <w:b/>
          <w:color w:val="000000" w:themeColor="text1"/>
          <w:highlight w:val="magenta"/>
        </w:rPr>
        <w:t>cast()</w:t>
      </w:r>
      <w:r w:rsidR="00443FBE" w:rsidRPr="00443FBE">
        <w:rPr>
          <w:color w:val="000000" w:themeColor="text1"/>
        </w:rPr>
        <w:t>数据重构</w:t>
      </w:r>
      <w:r w:rsidR="00443FBE">
        <w:rPr>
          <w:rFonts w:hint="eastAsia"/>
          <w:color w:val="000000" w:themeColor="text1"/>
        </w:rPr>
        <w:t>（需要升级R版本）</w:t>
      </w:r>
    </w:p>
    <w:p w14:paraId="10002542" w14:textId="70A20767" w:rsidR="00C2004B" w:rsidRDefault="00C2004B" w:rsidP="001D5C9D">
      <w:pPr>
        <w:rPr>
          <w:color w:val="000000" w:themeColor="text1"/>
        </w:rPr>
      </w:pPr>
    </w:p>
    <w:p w14:paraId="1302DDA0" w14:textId="78F01C89" w:rsidR="00C2004B" w:rsidRPr="00C2004B" w:rsidRDefault="00C2004B" w:rsidP="00C2004B">
      <w:pPr>
        <w:rPr>
          <w:color w:val="000000" w:themeColor="text1"/>
        </w:rPr>
      </w:pPr>
      <w:r w:rsidRPr="00C2004B">
        <w:rPr>
          <w:rFonts w:hint="eastAsia"/>
          <w:color w:val="000000" w:themeColor="text1"/>
        </w:rPr>
        <w:t>数据框中的数据摘要</w:t>
      </w:r>
      <w:r>
        <w:rPr>
          <w:rFonts w:hint="eastAsia"/>
          <w:color w:val="000000" w:themeColor="text1"/>
        </w:rPr>
        <w:t>：</w:t>
      </w:r>
      <w:r w:rsidRPr="00C2004B">
        <w:rPr>
          <w:color w:val="000000" w:themeColor="text1"/>
        </w:rPr>
        <w:t xml:space="preserve"> summary()</w:t>
      </w:r>
      <w:r>
        <w:rPr>
          <w:color w:val="000000" w:themeColor="text1"/>
        </w:rPr>
        <w:t xml:space="preserve"> </w:t>
      </w:r>
      <w:r>
        <w:rPr>
          <w:rFonts w:hint="eastAsia"/>
          <w:color w:val="000000" w:themeColor="text1"/>
        </w:rPr>
        <w:t>，对应pyth</w:t>
      </w:r>
      <w:r>
        <w:rPr>
          <w:color w:val="000000" w:themeColor="text1"/>
        </w:rPr>
        <w:t>on</w:t>
      </w:r>
      <w:r>
        <w:rPr>
          <w:rFonts w:hint="eastAsia"/>
          <w:color w:val="000000" w:themeColor="text1"/>
        </w:rPr>
        <w:t>中的descri</w:t>
      </w:r>
      <w:r>
        <w:rPr>
          <w:color w:val="000000" w:themeColor="text1"/>
        </w:rPr>
        <w:t>pe()</w:t>
      </w:r>
    </w:p>
    <w:p w14:paraId="77DEC234" w14:textId="77777777" w:rsidR="00A15227" w:rsidRPr="00A15227" w:rsidRDefault="00880170" w:rsidP="000D077E">
      <w:pPr>
        <w:pStyle w:val="2"/>
      </w:pPr>
      <w:r>
        <w:rPr>
          <w:rFonts w:hint="eastAsia"/>
        </w:rPr>
        <w:t>C++</w:t>
      </w:r>
    </w:p>
    <w:p w14:paraId="37CD3D27" w14:textId="77777777" w:rsidR="00381A88" w:rsidRDefault="00381A88" w:rsidP="00381A88">
      <w:pPr>
        <w:pStyle w:val="3"/>
      </w:pPr>
      <w:r w:rsidRPr="00381A88">
        <w:rPr>
          <w:rFonts w:hint="eastAsia"/>
        </w:rPr>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w:t>
      </w:r>
      <w:r>
        <w:rPr>
          <w:rFonts w:hint="eastAsia"/>
        </w:rPr>
        <w:lastRenderedPageBreak/>
        <w:t>内存容量有限。</w:t>
      </w:r>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C04BC6" w:rsidP="00075C3D">
      <w:hyperlink r:id="rId20"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C04BC6" w:rsidP="00075C3D">
      <w:hyperlink r:id="rId21"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lastRenderedPageBreak/>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t>参考资料：</w:t>
      </w:r>
    </w:p>
    <w:p w14:paraId="2E044DA0" w14:textId="77777777" w:rsidR="00B16E16" w:rsidRDefault="00C04BC6" w:rsidP="00563FD3">
      <w:hyperlink r:id="rId22"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lastRenderedPageBreak/>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14ACF215" w14:textId="77777777" w:rsidR="008E18B1" w:rsidRDefault="008E18B1" w:rsidP="008E18B1">
      <w:pPr>
        <w:pStyle w:val="3"/>
      </w:pPr>
      <w:r>
        <w:rPr>
          <w:rFonts w:hint="eastAsia"/>
        </w:rPr>
        <w:t>封装、继承、多态</w:t>
      </w:r>
    </w:p>
    <w:p w14:paraId="49CFBBFC" w14:textId="77777777" w:rsidR="005E1030" w:rsidRDefault="008E18B1" w:rsidP="00880170">
      <w:r w:rsidRPr="008E18B1">
        <w:rPr>
          <w:rFonts w:hint="eastAsia"/>
        </w:rPr>
        <w:t>封装可以使得代码</w:t>
      </w:r>
      <w:r w:rsidRPr="008E18B1">
        <w:rPr>
          <w:rFonts w:hint="eastAsia"/>
          <w:b/>
          <w:color w:val="FF0000"/>
        </w:rPr>
        <w:t>模块化</w:t>
      </w:r>
      <w:r w:rsidRPr="008E18B1">
        <w:rPr>
          <w:rFonts w:hint="eastAsia"/>
        </w:rPr>
        <w:t>，继承可以</w:t>
      </w:r>
      <w:r w:rsidRPr="008E18B1">
        <w:rPr>
          <w:rFonts w:hint="eastAsia"/>
          <w:b/>
          <w:color w:val="FF0000"/>
        </w:rPr>
        <w:t>扩展</w:t>
      </w:r>
      <w:r w:rsidRPr="008E18B1">
        <w:rPr>
          <w:rFonts w:hint="eastAsia"/>
        </w:rPr>
        <w:t>已存在的代码，他们的目的都是为了</w:t>
      </w:r>
      <w:r w:rsidRPr="008E18B1">
        <w:rPr>
          <w:rFonts w:hint="eastAsia"/>
          <w:b/>
          <w:color w:val="FF0000"/>
        </w:rPr>
        <w:t>代码重用</w:t>
      </w:r>
      <w:r w:rsidRPr="008E18B1">
        <w:rPr>
          <w:rFonts w:hint="eastAsia"/>
        </w:rPr>
        <w:t>。而多态的目的则是为了</w:t>
      </w:r>
      <w:r w:rsidRPr="008E18B1">
        <w:rPr>
          <w:rFonts w:hint="eastAsia"/>
          <w:b/>
          <w:color w:val="C00000"/>
        </w:rPr>
        <w:t>接口重用</w:t>
      </w:r>
      <w:r w:rsidRPr="008E18B1">
        <w:rPr>
          <w:rFonts w:hint="eastAsia"/>
        </w:rPr>
        <w:t>。也就是说，不论传递过来的究竟是那个类的对象，函数都能够通过同一个接口调用到适应各自对象的实现方法。</w:t>
      </w:r>
    </w:p>
    <w:p w14:paraId="416BA0C4" w14:textId="77777777" w:rsidR="003076D0" w:rsidRDefault="003076D0" w:rsidP="00880170"/>
    <w:p w14:paraId="59036075" w14:textId="77777777" w:rsidR="003076D0" w:rsidRDefault="003076D0" w:rsidP="00880170">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71985FDD" w14:textId="77777777" w:rsidR="00F076A1" w:rsidRDefault="00F076A1" w:rsidP="00F076A1">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7DA288AF" w14:textId="77777777" w:rsidR="00132FA3" w:rsidRDefault="00132FA3" w:rsidP="00F076A1"/>
    <w:p w14:paraId="5F6294E3" w14:textId="77777777" w:rsidR="00FF70E2" w:rsidRDefault="00FF70E2" w:rsidP="00132FA3">
      <w:pPr>
        <w:pStyle w:val="3"/>
      </w:pPr>
      <w:r>
        <w:rPr>
          <w:rFonts w:hint="eastAsia"/>
        </w:rPr>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lastRenderedPageBreak/>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3841750"/>
                    </a:xfrm>
                    <a:prstGeom prst="rect">
                      <a:avLst/>
                    </a:prstGeom>
                  </pic:spPr>
                </pic:pic>
              </a:graphicData>
            </a:graphic>
          </wp:inline>
        </w:drawing>
      </w:r>
      <w:r>
        <w:rPr>
          <w:rFonts w:hint="eastAsia"/>
        </w:rPr>
        <w:t>参考资料：</w:t>
      </w:r>
      <w:r>
        <w:br/>
      </w:r>
      <w:hyperlink r:id="rId24"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7018D1">
        <w:rPr>
          <w:rFonts w:ascii="宋体" w:eastAsia="宋体" w:hAnsi="宋体"/>
        </w:rPr>
        <w:fldChar w:fldCharType="begin"/>
      </w:r>
      <w:r w:rsidR="007018D1">
        <w:rPr>
          <w:rFonts w:ascii="宋体" w:eastAsia="宋体" w:hAnsi="宋体"/>
        </w:rPr>
        <w:instrText xml:space="preserve"> INCLUDEPICTURE  "http://ww3.sinaimg.cn/mw690/5e4d414cgw1es1armenn7j20fe07bt9v.jpg" \* MERGEFORMATINET </w:instrText>
      </w:r>
      <w:r w:rsidR="007018D1">
        <w:rPr>
          <w:rFonts w:ascii="宋体" w:eastAsia="宋体" w:hAnsi="宋体"/>
        </w:rPr>
        <w:fldChar w:fldCharType="separate"/>
      </w:r>
      <w:r w:rsidR="00FA6997">
        <w:rPr>
          <w:rFonts w:ascii="宋体" w:eastAsia="宋体" w:hAnsi="宋体"/>
        </w:rPr>
        <w:fldChar w:fldCharType="begin"/>
      </w:r>
      <w:r w:rsidR="00FA6997">
        <w:rPr>
          <w:rFonts w:ascii="宋体" w:eastAsia="宋体" w:hAnsi="宋体"/>
        </w:rPr>
        <w:instrText xml:space="preserve"> INCLUDEPICTURE  "http://ww3.sinaimg.cn/mw690/5e4d414cgw1es1armenn7j20fe07bt9v.jpg" \* MERGEFORMATINET </w:instrText>
      </w:r>
      <w:r w:rsidR="00FA6997">
        <w:rPr>
          <w:rFonts w:ascii="宋体" w:eastAsia="宋体" w:hAnsi="宋体"/>
        </w:rPr>
        <w:fldChar w:fldCharType="separate"/>
      </w:r>
      <w:r w:rsidR="000614D1">
        <w:rPr>
          <w:rFonts w:ascii="宋体" w:eastAsia="宋体" w:hAnsi="宋体"/>
        </w:rPr>
        <w:fldChar w:fldCharType="begin"/>
      </w:r>
      <w:r w:rsidR="000614D1">
        <w:rPr>
          <w:rFonts w:ascii="宋体" w:eastAsia="宋体" w:hAnsi="宋体"/>
        </w:rPr>
        <w:instrText xml:space="preserve"> INCLUDEPICTURE  "http://ww3.sinaimg.cn/mw690/5e4d414cgw1es1armenn7j20fe07bt9v.jpg" \* MERGEFORMATINET </w:instrText>
      </w:r>
      <w:r w:rsidR="000614D1">
        <w:rPr>
          <w:rFonts w:ascii="宋体" w:eastAsia="宋体" w:hAnsi="宋体"/>
        </w:rPr>
        <w:fldChar w:fldCharType="separate"/>
      </w:r>
      <w:r w:rsidR="000B3D9F">
        <w:rPr>
          <w:rFonts w:ascii="宋体" w:eastAsia="宋体" w:hAnsi="宋体"/>
        </w:rPr>
        <w:fldChar w:fldCharType="begin"/>
      </w:r>
      <w:r w:rsidR="000B3D9F">
        <w:rPr>
          <w:rFonts w:ascii="宋体" w:eastAsia="宋体" w:hAnsi="宋体"/>
        </w:rPr>
        <w:instrText xml:space="preserve"> INCLUDEPICTURE  "http://ww3.sinaimg.cn/mw690/5e4d414cgw1es1armenn7j20fe07bt9v.jpg" \* MERGEFORMATINET </w:instrText>
      </w:r>
      <w:r w:rsidR="000B3D9F">
        <w:rPr>
          <w:rFonts w:ascii="宋体" w:eastAsia="宋体" w:hAnsi="宋体"/>
        </w:rPr>
        <w:fldChar w:fldCharType="separate"/>
      </w:r>
      <w:r w:rsidR="002F7716">
        <w:rPr>
          <w:rFonts w:ascii="宋体" w:eastAsia="宋体" w:hAnsi="宋体"/>
        </w:rPr>
        <w:fldChar w:fldCharType="begin"/>
      </w:r>
      <w:r w:rsidR="002F7716">
        <w:rPr>
          <w:rFonts w:ascii="宋体" w:eastAsia="宋体" w:hAnsi="宋体"/>
        </w:rPr>
        <w:instrText xml:space="preserve"> INCLUDEPICTURE  "http://ww3.sinaimg.cn/mw690/5e4d414cgw1es1armenn7j20fe07bt9v.jpg" \* MERGEFORMATINET </w:instrText>
      </w:r>
      <w:r w:rsidR="002F7716">
        <w:rPr>
          <w:rFonts w:ascii="宋体" w:eastAsia="宋体" w:hAnsi="宋体"/>
        </w:rPr>
        <w:fldChar w:fldCharType="separate"/>
      </w:r>
      <w:r w:rsidR="0030078F">
        <w:rPr>
          <w:rFonts w:ascii="宋体" w:eastAsia="宋体" w:hAnsi="宋体"/>
        </w:rPr>
        <w:fldChar w:fldCharType="begin"/>
      </w:r>
      <w:r w:rsidR="0030078F">
        <w:rPr>
          <w:rFonts w:ascii="宋体" w:eastAsia="宋体" w:hAnsi="宋体"/>
        </w:rPr>
        <w:instrText xml:space="preserve"> INCLUDEPICTURE  "http://ww3.sinaimg.cn/mw690/5e4d414cgw1es1armenn7j20fe07bt9v.jpg" \* MERGEFORMATINET </w:instrText>
      </w:r>
      <w:r w:rsidR="0030078F">
        <w:rPr>
          <w:rFonts w:ascii="宋体" w:eastAsia="宋体" w:hAnsi="宋体"/>
        </w:rPr>
        <w:fldChar w:fldCharType="separate"/>
      </w:r>
      <w:r w:rsidR="00170538">
        <w:rPr>
          <w:rFonts w:ascii="宋体" w:eastAsia="宋体" w:hAnsi="宋体"/>
        </w:rPr>
        <w:fldChar w:fldCharType="begin"/>
      </w:r>
      <w:r w:rsidR="00170538">
        <w:rPr>
          <w:rFonts w:ascii="宋体" w:eastAsia="宋体" w:hAnsi="宋体"/>
        </w:rPr>
        <w:instrText xml:space="preserve"> INCLUDEPICTURE  "http://ww3.sinaimg.cn/mw690/5e4d414cgw1es1armenn7j20fe07bt9v.jpg" \* MERGEFORMATINET </w:instrText>
      </w:r>
      <w:r w:rsidR="00170538">
        <w:rPr>
          <w:rFonts w:ascii="宋体" w:eastAsia="宋体" w:hAnsi="宋体"/>
        </w:rPr>
        <w:fldChar w:fldCharType="separate"/>
      </w:r>
      <w:r w:rsidR="00912F33">
        <w:rPr>
          <w:rFonts w:ascii="宋体" w:eastAsia="宋体" w:hAnsi="宋体"/>
        </w:rPr>
        <w:fldChar w:fldCharType="begin"/>
      </w:r>
      <w:r w:rsidR="00912F33">
        <w:rPr>
          <w:rFonts w:ascii="宋体" w:eastAsia="宋体" w:hAnsi="宋体"/>
        </w:rPr>
        <w:instrText xml:space="preserve"> INCLUDEPICTURE  "http://ww3.sinaimg.cn/mw690/5e4d414cgw1es1armenn7j20fe07bt9v.jpg" \* MERGEFORMATINET </w:instrText>
      </w:r>
      <w:r w:rsidR="00912F33">
        <w:rPr>
          <w:rFonts w:ascii="宋体" w:eastAsia="宋体" w:hAnsi="宋体"/>
        </w:rPr>
        <w:fldChar w:fldCharType="separate"/>
      </w:r>
      <w:r w:rsidR="000F2EFB">
        <w:rPr>
          <w:rFonts w:ascii="宋体" w:eastAsia="宋体" w:hAnsi="宋体"/>
        </w:rPr>
        <w:fldChar w:fldCharType="begin"/>
      </w:r>
      <w:r w:rsidR="000F2EFB">
        <w:rPr>
          <w:rFonts w:ascii="宋体" w:eastAsia="宋体" w:hAnsi="宋体"/>
        </w:rPr>
        <w:instrText xml:space="preserve"> INCLUDEPICTURE  "http://ww3.sinaimg.cn/mw690/5e4d414cgw1es1armenn7j20fe07bt9v.jpg" \* MERGEFORMATINET </w:instrText>
      </w:r>
      <w:r w:rsidR="000F2EFB">
        <w:rPr>
          <w:rFonts w:ascii="宋体" w:eastAsia="宋体" w:hAnsi="宋体"/>
        </w:rPr>
        <w:fldChar w:fldCharType="separate"/>
      </w:r>
      <w:r w:rsidR="00FE1475">
        <w:rPr>
          <w:rFonts w:ascii="宋体" w:eastAsia="宋体" w:hAnsi="宋体"/>
        </w:rPr>
        <w:fldChar w:fldCharType="begin"/>
      </w:r>
      <w:r w:rsidR="00FE1475">
        <w:rPr>
          <w:rFonts w:ascii="宋体" w:eastAsia="宋体" w:hAnsi="宋体"/>
        </w:rPr>
        <w:instrText xml:space="preserve"> INCLUDEPICTURE  "http://ww3.sinaimg.cn/mw690/5e4d414cgw1es1armenn7j20fe07bt9v.jpg" \* MERGEFORMATINET </w:instrText>
      </w:r>
      <w:r w:rsidR="00FE1475">
        <w:rPr>
          <w:rFonts w:ascii="宋体" w:eastAsia="宋体" w:hAnsi="宋体"/>
        </w:rPr>
        <w:fldChar w:fldCharType="separate"/>
      </w:r>
      <w:r w:rsidR="00050081">
        <w:rPr>
          <w:rFonts w:ascii="宋体" w:eastAsia="宋体" w:hAnsi="宋体"/>
        </w:rPr>
        <w:fldChar w:fldCharType="begin"/>
      </w:r>
      <w:r w:rsidR="00050081">
        <w:rPr>
          <w:rFonts w:ascii="宋体" w:eastAsia="宋体" w:hAnsi="宋体"/>
        </w:rPr>
        <w:instrText xml:space="preserve"> INCLUDEPICTURE  "http://ww3.sinaimg.cn/mw690/5e4d414cgw1es1armenn7j20fe07bt9v.jpg" \* MERGEFORMATINET </w:instrText>
      </w:r>
      <w:r w:rsidR="00050081">
        <w:rPr>
          <w:rFonts w:ascii="宋体" w:eastAsia="宋体" w:hAnsi="宋体"/>
        </w:rPr>
        <w:fldChar w:fldCharType="separate"/>
      </w:r>
      <w:r w:rsidR="000965A6">
        <w:rPr>
          <w:rFonts w:ascii="宋体" w:eastAsia="宋体" w:hAnsi="宋体"/>
        </w:rPr>
        <w:fldChar w:fldCharType="begin"/>
      </w:r>
      <w:r w:rsidR="000965A6">
        <w:rPr>
          <w:rFonts w:ascii="宋体" w:eastAsia="宋体" w:hAnsi="宋体"/>
        </w:rPr>
        <w:instrText xml:space="preserve"> INCLUDEPICTURE  "http://ww3.sinaimg.cn/mw690/5e4d414cgw1es1armenn7j20fe07bt9v.jpg" \* MERGEFORMATINET </w:instrText>
      </w:r>
      <w:r w:rsidR="000965A6">
        <w:rPr>
          <w:rFonts w:ascii="宋体" w:eastAsia="宋体" w:hAnsi="宋体"/>
        </w:rPr>
        <w:fldChar w:fldCharType="separate"/>
      </w:r>
      <w:r w:rsidR="002911F4">
        <w:rPr>
          <w:rFonts w:ascii="宋体" w:eastAsia="宋体" w:hAnsi="宋体"/>
        </w:rPr>
        <w:fldChar w:fldCharType="begin"/>
      </w:r>
      <w:r w:rsidR="002911F4">
        <w:rPr>
          <w:rFonts w:ascii="宋体" w:eastAsia="宋体" w:hAnsi="宋体"/>
        </w:rPr>
        <w:instrText xml:space="preserve"> INCLUDEPICTURE  "http://ww3.sinaimg.cn/mw690/5e4d414cgw1es1armenn7j20fe07bt9v.jpg" \* MERGEFORMATINET </w:instrText>
      </w:r>
      <w:r w:rsidR="002911F4">
        <w:rPr>
          <w:rFonts w:ascii="宋体" w:eastAsia="宋体" w:hAnsi="宋体"/>
        </w:rPr>
        <w:fldChar w:fldCharType="separate"/>
      </w:r>
      <w:r w:rsidR="00F07147">
        <w:rPr>
          <w:rFonts w:ascii="宋体" w:eastAsia="宋体" w:hAnsi="宋体"/>
        </w:rPr>
        <w:fldChar w:fldCharType="begin"/>
      </w:r>
      <w:r w:rsidR="00F07147">
        <w:rPr>
          <w:rFonts w:ascii="宋体" w:eastAsia="宋体" w:hAnsi="宋体"/>
        </w:rPr>
        <w:instrText xml:space="preserve"> INCLUDEPICTURE  "http://ww3.sinaimg.cn/mw690/5e4d414cgw1es1armenn7j20fe07bt9v.jpg" \* MERGEFORMATINET </w:instrText>
      </w:r>
      <w:r w:rsidR="00F07147">
        <w:rPr>
          <w:rFonts w:ascii="宋体" w:eastAsia="宋体" w:hAnsi="宋体"/>
        </w:rPr>
        <w:fldChar w:fldCharType="separate"/>
      </w:r>
      <w:r w:rsidR="00C1158E">
        <w:rPr>
          <w:rFonts w:ascii="宋体" w:eastAsia="宋体" w:hAnsi="宋体"/>
        </w:rPr>
        <w:fldChar w:fldCharType="begin"/>
      </w:r>
      <w:r w:rsidR="00C1158E">
        <w:rPr>
          <w:rFonts w:ascii="宋体" w:eastAsia="宋体" w:hAnsi="宋体"/>
        </w:rPr>
        <w:instrText xml:space="preserve"> INCLUDEPICTURE  "http://ww3.sinaimg.cn/mw690/5e4d414cgw1es1armenn7j20fe07bt9v.jpg" \* MERGEFORMATINET </w:instrText>
      </w:r>
      <w:r w:rsidR="00C1158E">
        <w:rPr>
          <w:rFonts w:ascii="宋体" w:eastAsia="宋体" w:hAnsi="宋体"/>
        </w:rPr>
        <w:fldChar w:fldCharType="separate"/>
      </w:r>
      <w:r w:rsidR="00534CB4">
        <w:rPr>
          <w:rFonts w:ascii="宋体" w:eastAsia="宋体" w:hAnsi="宋体"/>
        </w:rPr>
        <w:fldChar w:fldCharType="begin"/>
      </w:r>
      <w:r w:rsidR="00534CB4">
        <w:rPr>
          <w:rFonts w:ascii="宋体" w:eastAsia="宋体" w:hAnsi="宋体"/>
        </w:rPr>
        <w:instrText xml:space="preserve"> INCLUDEPICTURE  "http://ww3.sinaimg.cn/mw690/5e4d414cgw1es1armenn7j20fe07bt9v.jpg" \* MERGEFORMATINET </w:instrText>
      </w:r>
      <w:r w:rsidR="00534CB4">
        <w:rPr>
          <w:rFonts w:ascii="宋体" w:eastAsia="宋体" w:hAnsi="宋体"/>
        </w:rPr>
        <w:fldChar w:fldCharType="separate"/>
      </w:r>
      <w:r w:rsidR="00E87CBD">
        <w:rPr>
          <w:rFonts w:ascii="宋体" w:eastAsia="宋体" w:hAnsi="宋体"/>
        </w:rPr>
        <w:fldChar w:fldCharType="begin"/>
      </w:r>
      <w:r w:rsidR="00E87CBD">
        <w:rPr>
          <w:rFonts w:ascii="宋体" w:eastAsia="宋体" w:hAnsi="宋体"/>
        </w:rPr>
        <w:instrText xml:space="preserve"> INCLUDEPICTURE  "http://ww3.sinaimg.cn/mw690/5e4d414cgw1es1armenn7j20fe07bt9v.jpg" \* MERGEFORMATINET </w:instrText>
      </w:r>
      <w:r w:rsidR="00E87CBD">
        <w:rPr>
          <w:rFonts w:ascii="宋体" w:eastAsia="宋体" w:hAnsi="宋体"/>
        </w:rPr>
        <w:fldChar w:fldCharType="separate"/>
      </w:r>
      <w:r w:rsidR="00941B89">
        <w:rPr>
          <w:rFonts w:ascii="宋体" w:eastAsia="宋体" w:hAnsi="宋体"/>
        </w:rPr>
        <w:fldChar w:fldCharType="begin"/>
      </w:r>
      <w:r w:rsidR="00941B89">
        <w:rPr>
          <w:rFonts w:ascii="宋体" w:eastAsia="宋体" w:hAnsi="宋体"/>
        </w:rPr>
        <w:instrText xml:space="preserve"> INCLUDEPICTURE  "http://ww3.sinaimg.cn/mw690/5e4d414cgw1es1armenn7j20fe07bt9v.jpg" \* MERGEFORMATINET </w:instrText>
      </w:r>
      <w:r w:rsidR="00941B89">
        <w:rPr>
          <w:rFonts w:ascii="宋体" w:eastAsia="宋体" w:hAnsi="宋体"/>
        </w:rPr>
        <w:fldChar w:fldCharType="separate"/>
      </w:r>
      <w:r w:rsidR="00F75840">
        <w:rPr>
          <w:rFonts w:ascii="宋体" w:eastAsia="宋体" w:hAnsi="宋体"/>
        </w:rPr>
        <w:fldChar w:fldCharType="begin"/>
      </w:r>
      <w:r w:rsidR="00F75840">
        <w:rPr>
          <w:rFonts w:ascii="宋体" w:eastAsia="宋体" w:hAnsi="宋体"/>
        </w:rPr>
        <w:instrText xml:space="preserve"> INCLUDEPICTURE  "http://ww3.sinaimg.cn/mw690/5e4d414cgw1es1armenn7j20fe07bt9v.jpg" \* MERGEFORMATINET </w:instrText>
      </w:r>
      <w:r w:rsidR="00F75840">
        <w:rPr>
          <w:rFonts w:ascii="宋体" w:eastAsia="宋体" w:hAnsi="宋体"/>
        </w:rPr>
        <w:fldChar w:fldCharType="separate"/>
      </w:r>
      <w:r w:rsidR="003C7640">
        <w:rPr>
          <w:rFonts w:ascii="宋体" w:eastAsia="宋体" w:hAnsi="宋体"/>
        </w:rPr>
        <w:fldChar w:fldCharType="begin"/>
      </w:r>
      <w:r w:rsidR="003C7640">
        <w:rPr>
          <w:rFonts w:ascii="宋体" w:eastAsia="宋体" w:hAnsi="宋体"/>
        </w:rPr>
        <w:instrText xml:space="preserve"> INCLUDEPICTURE  "http://ww3.sinaimg.cn/mw690/5e4d414cgw1es1armenn7j20fe07bt9v.jpg" \* MERGEFORMATINET </w:instrText>
      </w:r>
      <w:r w:rsidR="003C7640">
        <w:rPr>
          <w:rFonts w:ascii="宋体" w:eastAsia="宋体" w:hAnsi="宋体"/>
        </w:rPr>
        <w:fldChar w:fldCharType="separate"/>
      </w:r>
      <w:r w:rsidR="00E0598C">
        <w:rPr>
          <w:rFonts w:ascii="宋体" w:eastAsia="宋体" w:hAnsi="宋体"/>
        </w:rPr>
        <w:fldChar w:fldCharType="begin"/>
      </w:r>
      <w:r w:rsidR="00E0598C">
        <w:rPr>
          <w:rFonts w:ascii="宋体" w:eastAsia="宋体" w:hAnsi="宋体"/>
        </w:rPr>
        <w:instrText xml:space="preserve"> INCLUDEPICTURE  "http://ww3.sinaimg.cn/mw690/5e4d414cgw1es1armenn7j20fe07bt9v.jpg" \* MERGEFORMATINET </w:instrText>
      </w:r>
      <w:r w:rsidR="00E0598C">
        <w:rPr>
          <w:rFonts w:ascii="宋体" w:eastAsia="宋体" w:hAnsi="宋体"/>
        </w:rPr>
        <w:fldChar w:fldCharType="separate"/>
      </w:r>
      <w:r w:rsidR="00B57C3B">
        <w:rPr>
          <w:rFonts w:ascii="宋体" w:eastAsia="宋体" w:hAnsi="宋体"/>
        </w:rPr>
        <w:fldChar w:fldCharType="begin"/>
      </w:r>
      <w:r w:rsidR="00B57C3B">
        <w:rPr>
          <w:rFonts w:ascii="宋体" w:eastAsia="宋体" w:hAnsi="宋体"/>
        </w:rPr>
        <w:instrText xml:space="preserve"> INCLUDEPICTURE  "http://ww3.sinaimg.cn/mw690/5e4d414cgw1es1armenn7j20fe07bt9v.jpg" \* MERGEFORMATINET </w:instrText>
      </w:r>
      <w:r w:rsidR="00B57C3B">
        <w:rPr>
          <w:rFonts w:ascii="宋体" w:eastAsia="宋体" w:hAnsi="宋体"/>
        </w:rPr>
        <w:fldChar w:fldCharType="separate"/>
      </w:r>
      <w:r w:rsidR="00BE73F7">
        <w:rPr>
          <w:rFonts w:ascii="宋体" w:eastAsia="宋体" w:hAnsi="宋体"/>
        </w:rPr>
        <w:fldChar w:fldCharType="begin"/>
      </w:r>
      <w:r w:rsidR="00BE73F7">
        <w:rPr>
          <w:rFonts w:ascii="宋体" w:eastAsia="宋体" w:hAnsi="宋体"/>
        </w:rPr>
        <w:instrText xml:space="preserve"> INCLUDEPICTURE  "http://ww3.sinaimg.cn/mw690/5e4d414cgw1es1armenn7j20fe07bt9v.jpg" \* MERGEFORMATINET </w:instrText>
      </w:r>
      <w:r w:rsidR="00BE73F7">
        <w:rPr>
          <w:rFonts w:ascii="宋体" w:eastAsia="宋体" w:hAnsi="宋体"/>
        </w:rPr>
        <w:fldChar w:fldCharType="separate"/>
      </w:r>
      <w:r w:rsidR="00D869E8">
        <w:rPr>
          <w:rFonts w:ascii="宋体" w:eastAsia="宋体" w:hAnsi="宋体"/>
        </w:rPr>
        <w:fldChar w:fldCharType="begin"/>
      </w:r>
      <w:r w:rsidR="00D869E8">
        <w:rPr>
          <w:rFonts w:ascii="宋体" w:eastAsia="宋体" w:hAnsi="宋体"/>
        </w:rPr>
        <w:instrText xml:space="preserve"> INCLUDEPICTURE  "http://ww3.sinaimg.cn/mw690/5e4d414cgw1es1armenn7j20fe07bt9v.jpg" \* MERGEFORMATINET </w:instrText>
      </w:r>
      <w:r w:rsidR="00D869E8">
        <w:rPr>
          <w:rFonts w:ascii="宋体" w:eastAsia="宋体" w:hAnsi="宋体"/>
        </w:rPr>
        <w:fldChar w:fldCharType="separate"/>
      </w:r>
      <w:r w:rsidR="00B73B9B">
        <w:rPr>
          <w:rFonts w:ascii="宋体" w:eastAsia="宋体" w:hAnsi="宋体"/>
        </w:rPr>
        <w:fldChar w:fldCharType="begin"/>
      </w:r>
      <w:r w:rsidR="00B73B9B">
        <w:rPr>
          <w:rFonts w:ascii="宋体" w:eastAsia="宋体" w:hAnsi="宋体"/>
        </w:rPr>
        <w:instrText xml:space="preserve"> INCLUDEPICTURE  "http://ww3.sinaimg.cn/mw690/5e4d414cgw1es1armenn7j20fe07bt9v.jpg" \* MERGEFORMATINET </w:instrText>
      </w:r>
      <w:r w:rsidR="00B73B9B">
        <w:rPr>
          <w:rFonts w:ascii="宋体" w:eastAsia="宋体" w:hAnsi="宋体"/>
        </w:rPr>
        <w:fldChar w:fldCharType="separate"/>
      </w:r>
      <w:r w:rsidR="00DF713C">
        <w:rPr>
          <w:rFonts w:ascii="宋体" w:eastAsia="宋体" w:hAnsi="宋体"/>
        </w:rPr>
        <w:fldChar w:fldCharType="begin"/>
      </w:r>
      <w:r w:rsidR="00DF713C">
        <w:rPr>
          <w:rFonts w:ascii="宋体" w:eastAsia="宋体" w:hAnsi="宋体"/>
        </w:rPr>
        <w:instrText xml:space="preserve"> INCLUDEPICTURE  "http://ww3.sinaimg.cn/mw690/5e4d414cgw1es1armenn7j20fe07bt9v.jpg" \* MERGEFORMATINET </w:instrText>
      </w:r>
      <w:r w:rsidR="00DF713C">
        <w:rPr>
          <w:rFonts w:ascii="宋体" w:eastAsia="宋体" w:hAnsi="宋体"/>
        </w:rPr>
        <w:fldChar w:fldCharType="separate"/>
      </w:r>
      <w:r w:rsidR="006907C3">
        <w:rPr>
          <w:rFonts w:ascii="宋体" w:eastAsia="宋体" w:hAnsi="宋体"/>
        </w:rPr>
        <w:fldChar w:fldCharType="begin"/>
      </w:r>
      <w:r w:rsidR="006907C3">
        <w:rPr>
          <w:rFonts w:ascii="宋体" w:eastAsia="宋体" w:hAnsi="宋体"/>
        </w:rPr>
        <w:instrText xml:space="preserve"> INCLUDEPICTURE  "http://ww3.sinaimg.cn/mw690/5e4d414cgw1es1armenn7j20fe07bt9v.jpg" \* MERGEFORMATINET </w:instrText>
      </w:r>
      <w:r w:rsidR="006907C3">
        <w:rPr>
          <w:rFonts w:ascii="宋体" w:eastAsia="宋体" w:hAnsi="宋体"/>
        </w:rPr>
        <w:fldChar w:fldCharType="separate"/>
      </w:r>
      <w:r w:rsidR="00672138">
        <w:rPr>
          <w:rFonts w:ascii="宋体" w:eastAsia="宋体" w:hAnsi="宋体"/>
        </w:rPr>
        <w:fldChar w:fldCharType="begin"/>
      </w:r>
      <w:r w:rsidR="00672138">
        <w:rPr>
          <w:rFonts w:ascii="宋体" w:eastAsia="宋体" w:hAnsi="宋体"/>
        </w:rPr>
        <w:instrText xml:space="preserve"> INCLUDEPICTURE  "http://ww3.sinaimg.cn/mw690/5e4d414cgw1es1armenn7j20fe07bt9v.jpg" \* MERGEFORMATINET </w:instrText>
      </w:r>
      <w:r w:rsidR="00672138">
        <w:rPr>
          <w:rFonts w:ascii="宋体" w:eastAsia="宋体" w:hAnsi="宋体"/>
        </w:rPr>
        <w:fldChar w:fldCharType="separate"/>
      </w:r>
      <w:r w:rsidR="00AF39C5">
        <w:rPr>
          <w:rFonts w:ascii="宋体" w:eastAsia="宋体" w:hAnsi="宋体"/>
        </w:rPr>
        <w:fldChar w:fldCharType="begin"/>
      </w:r>
      <w:r w:rsidR="00AF39C5">
        <w:rPr>
          <w:rFonts w:ascii="宋体" w:eastAsia="宋体" w:hAnsi="宋体"/>
        </w:rPr>
        <w:instrText xml:space="preserve"> INCLUDEPICTURE  "http://ww3.sinaimg.cn/mw690/5e4d414cgw1es1armenn7j20fe07bt9v.jpg" \* MERGEFORMATINET </w:instrText>
      </w:r>
      <w:r w:rsidR="00AF39C5">
        <w:rPr>
          <w:rFonts w:ascii="宋体" w:eastAsia="宋体" w:hAnsi="宋体"/>
        </w:rPr>
        <w:fldChar w:fldCharType="separate"/>
      </w:r>
      <w:r w:rsidR="00DF7C7F">
        <w:rPr>
          <w:rFonts w:ascii="宋体" w:eastAsia="宋体" w:hAnsi="宋体"/>
        </w:rPr>
        <w:fldChar w:fldCharType="begin"/>
      </w:r>
      <w:r w:rsidR="00DF7C7F">
        <w:rPr>
          <w:rFonts w:ascii="宋体" w:eastAsia="宋体" w:hAnsi="宋体"/>
        </w:rPr>
        <w:instrText xml:space="preserve"> INCLUDEPICTURE  "http://ww3.sinaimg.cn/mw690/5e4d414cgw1es1armenn7j20fe07bt9v.jpg" \* MERGEFORMATINET </w:instrText>
      </w:r>
      <w:r w:rsidR="00DF7C7F">
        <w:rPr>
          <w:rFonts w:ascii="宋体" w:eastAsia="宋体" w:hAnsi="宋体"/>
        </w:rPr>
        <w:fldChar w:fldCharType="separate"/>
      </w:r>
      <w:r w:rsidR="00A116B8">
        <w:rPr>
          <w:rFonts w:ascii="宋体" w:eastAsia="宋体" w:hAnsi="宋体"/>
        </w:rPr>
        <w:fldChar w:fldCharType="begin"/>
      </w:r>
      <w:r w:rsidR="00A116B8">
        <w:rPr>
          <w:rFonts w:ascii="宋体" w:eastAsia="宋体" w:hAnsi="宋体"/>
        </w:rPr>
        <w:instrText xml:space="preserve"> INCLUDEPICTURE  "http://ww3.sinaimg.cn/mw690/5e4d414cgw1es1armenn7j20fe07bt9v.jpg" \* MERGEFORMATINET </w:instrText>
      </w:r>
      <w:r w:rsidR="00A116B8">
        <w:rPr>
          <w:rFonts w:ascii="宋体" w:eastAsia="宋体" w:hAnsi="宋体"/>
        </w:rPr>
        <w:fldChar w:fldCharType="separate"/>
      </w:r>
      <w:r w:rsidR="00D82BE6">
        <w:rPr>
          <w:rFonts w:ascii="宋体" w:eastAsia="宋体" w:hAnsi="宋体"/>
        </w:rPr>
        <w:fldChar w:fldCharType="begin"/>
      </w:r>
      <w:r w:rsidR="00D82BE6">
        <w:rPr>
          <w:rFonts w:ascii="宋体" w:eastAsia="宋体" w:hAnsi="宋体"/>
        </w:rPr>
        <w:instrText xml:space="preserve"> INCLUDEPICTURE  "http://ww3.sinaimg.cn/mw690/5e4d414cgw1es1armenn7j20fe07bt9v.jpg" \* MERGEFORMATINET </w:instrText>
      </w:r>
      <w:r w:rsidR="00D82BE6">
        <w:rPr>
          <w:rFonts w:ascii="宋体" w:eastAsia="宋体" w:hAnsi="宋体"/>
        </w:rPr>
        <w:fldChar w:fldCharType="separate"/>
      </w:r>
      <w:r w:rsidR="003A53C5">
        <w:rPr>
          <w:rFonts w:ascii="宋体" w:eastAsia="宋体" w:hAnsi="宋体"/>
        </w:rPr>
        <w:fldChar w:fldCharType="begin"/>
      </w:r>
      <w:r w:rsidR="003A53C5">
        <w:rPr>
          <w:rFonts w:ascii="宋体" w:eastAsia="宋体" w:hAnsi="宋体"/>
        </w:rPr>
        <w:instrText xml:space="preserve"> INCLUDEPICTURE  "http://ww3.sinaimg.cn/mw690/5e4d414cgw1es1armenn7j20fe07bt9v.jpg" \* MERGEFORMATINET </w:instrText>
      </w:r>
      <w:r w:rsidR="003A53C5">
        <w:rPr>
          <w:rFonts w:ascii="宋体" w:eastAsia="宋体" w:hAnsi="宋体"/>
        </w:rPr>
        <w:fldChar w:fldCharType="separate"/>
      </w:r>
      <w:r w:rsidR="002C6AAE">
        <w:rPr>
          <w:rFonts w:ascii="宋体" w:eastAsia="宋体" w:hAnsi="宋体"/>
        </w:rPr>
        <w:fldChar w:fldCharType="begin"/>
      </w:r>
      <w:r w:rsidR="002C6AAE">
        <w:rPr>
          <w:rFonts w:ascii="宋体" w:eastAsia="宋体" w:hAnsi="宋体"/>
        </w:rPr>
        <w:instrText xml:space="preserve"> INCLUDEPICTURE  "http://ww3.sinaimg.cn/mw690/5e4d414cgw1es1armenn7j20fe07bt9v.jpg" \* MERGEFORMATINET </w:instrText>
      </w:r>
      <w:r w:rsidR="002C6AAE">
        <w:rPr>
          <w:rFonts w:ascii="宋体" w:eastAsia="宋体" w:hAnsi="宋体"/>
        </w:rPr>
        <w:fldChar w:fldCharType="separate"/>
      </w:r>
      <w:r w:rsidR="00891D3B">
        <w:rPr>
          <w:rFonts w:ascii="宋体" w:eastAsia="宋体" w:hAnsi="宋体"/>
        </w:rPr>
        <w:fldChar w:fldCharType="begin"/>
      </w:r>
      <w:r w:rsidR="00891D3B">
        <w:rPr>
          <w:rFonts w:ascii="宋体" w:eastAsia="宋体" w:hAnsi="宋体"/>
        </w:rPr>
        <w:instrText xml:space="preserve"> INCLUDEPICTURE  "http://ww3.sinaimg.cn/mw690/5e4d414cgw1es1armenn7j20fe07bt9v.jpg" \* MERGEFORMATINET </w:instrText>
      </w:r>
      <w:r w:rsidR="00891D3B">
        <w:rPr>
          <w:rFonts w:ascii="宋体" w:eastAsia="宋体" w:hAnsi="宋体"/>
        </w:rPr>
        <w:fldChar w:fldCharType="separate"/>
      </w:r>
      <w:r w:rsidR="00AD6E3C">
        <w:rPr>
          <w:rFonts w:ascii="宋体" w:eastAsia="宋体" w:hAnsi="宋体"/>
        </w:rPr>
        <w:fldChar w:fldCharType="begin"/>
      </w:r>
      <w:r w:rsidR="00AD6E3C">
        <w:rPr>
          <w:rFonts w:ascii="宋体" w:eastAsia="宋体" w:hAnsi="宋体"/>
        </w:rPr>
        <w:instrText xml:space="preserve"> INCLUDEPICTURE  "http://ww3.sinaimg.cn/mw690/5e4d414cgw1es1armenn7j20fe07bt9v.jpg" \* MERGEFORMATINET </w:instrText>
      </w:r>
      <w:r w:rsidR="00AD6E3C">
        <w:rPr>
          <w:rFonts w:ascii="宋体" w:eastAsia="宋体" w:hAnsi="宋体"/>
        </w:rPr>
        <w:fldChar w:fldCharType="separate"/>
      </w:r>
      <w:r w:rsidR="00C04BC6">
        <w:rPr>
          <w:rFonts w:ascii="宋体" w:eastAsia="宋体" w:hAnsi="宋体"/>
        </w:rPr>
        <w:fldChar w:fldCharType="begin"/>
      </w:r>
      <w:r w:rsidR="00C04BC6">
        <w:rPr>
          <w:rFonts w:ascii="宋体" w:eastAsia="宋体" w:hAnsi="宋体"/>
        </w:rPr>
        <w:instrText xml:space="preserve"> </w:instrText>
      </w:r>
      <w:r w:rsidR="00C04BC6">
        <w:rPr>
          <w:rFonts w:ascii="宋体" w:eastAsia="宋体" w:hAnsi="宋体"/>
        </w:rPr>
        <w:instrText>INCLUDEPICTURE  "http://ww3.sinaimg.cn/mw690/5e4d414cgw1es1armenn7j20fe07bt9v.jpg" \* MERGEFORMATIN</w:instrText>
      </w:r>
      <w:r w:rsidR="00C04BC6">
        <w:rPr>
          <w:rFonts w:ascii="宋体" w:eastAsia="宋体" w:hAnsi="宋体"/>
        </w:rPr>
        <w:instrText>ET</w:instrText>
      </w:r>
      <w:r w:rsidR="00C04BC6">
        <w:rPr>
          <w:rFonts w:ascii="宋体" w:eastAsia="宋体" w:hAnsi="宋体"/>
        </w:rPr>
        <w:instrText xml:space="preserve"> </w:instrText>
      </w:r>
      <w:r w:rsidR="00C04BC6">
        <w:rPr>
          <w:rFonts w:ascii="宋体" w:eastAsia="宋体" w:hAnsi="宋体"/>
        </w:rPr>
        <w:fldChar w:fldCharType="separate"/>
      </w:r>
      <w:r w:rsidR="00246D21">
        <w:rPr>
          <w:rFonts w:ascii="宋体" w:eastAsia="宋体" w:hAnsi="宋体"/>
        </w:rPr>
        <w:pict w14:anchorId="376FD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15pt;height:138.05pt" o:bordertopcolor="this" o:borderleftcolor="this" o:borderbottomcolor="this" o:borderrightcolor="this">
            <v:imagedata r:id="rId25" r:href="rId26"/>
            <w10:bordertop type="single" width="4"/>
            <w10:borderleft type="single" width="4"/>
            <w10:borderbottom type="single" width="4"/>
            <w10:borderright type="single" width="4"/>
          </v:shape>
        </w:pict>
      </w:r>
      <w:r w:rsidR="00C04BC6">
        <w:rPr>
          <w:rFonts w:ascii="宋体" w:eastAsia="宋体" w:hAnsi="宋体"/>
        </w:rPr>
        <w:fldChar w:fldCharType="end"/>
      </w:r>
      <w:r w:rsidR="00AD6E3C">
        <w:rPr>
          <w:rFonts w:ascii="宋体" w:eastAsia="宋体" w:hAnsi="宋体"/>
        </w:rPr>
        <w:fldChar w:fldCharType="end"/>
      </w:r>
      <w:r w:rsidR="00891D3B">
        <w:rPr>
          <w:rFonts w:ascii="宋体" w:eastAsia="宋体" w:hAnsi="宋体"/>
        </w:rPr>
        <w:fldChar w:fldCharType="end"/>
      </w:r>
      <w:r w:rsidR="002C6AAE">
        <w:rPr>
          <w:rFonts w:ascii="宋体" w:eastAsia="宋体" w:hAnsi="宋体"/>
        </w:rPr>
        <w:fldChar w:fldCharType="end"/>
      </w:r>
      <w:r w:rsidR="003A53C5">
        <w:rPr>
          <w:rFonts w:ascii="宋体" w:eastAsia="宋体" w:hAnsi="宋体"/>
        </w:rPr>
        <w:fldChar w:fldCharType="end"/>
      </w:r>
      <w:r w:rsidR="00D82BE6">
        <w:rPr>
          <w:rFonts w:ascii="宋体" w:eastAsia="宋体" w:hAnsi="宋体"/>
        </w:rPr>
        <w:fldChar w:fldCharType="end"/>
      </w:r>
      <w:r w:rsidR="00A116B8">
        <w:rPr>
          <w:rFonts w:ascii="宋体" w:eastAsia="宋体" w:hAnsi="宋体"/>
        </w:rPr>
        <w:fldChar w:fldCharType="end"/>
      </w:r>
      <w:r w:rsidR="00DF7C7F">
        <w:rPr>
          <w:rFonts w:ascii="宋体" w:eastAsia="宋体" w:hAnsi="宋体"/>
        </w:rPr>
        <w:fldChar w:fldCharType="end"/>
      </w:r>
      <w:r w:rsidR="00AF39C5">
        <w:rPr>
          <w:rFonts w:ascii="宋体" w:eastAsia="宋体" w:hAnsi="宋体"/>
        </w:rPr>
        <w:fldChar w:fldCharType="end"/>
      </w:r>
      <w:r w:rsidR="00672138">
        <w:rPr>
          <w:rFonts w:ascii="宋体" w:eastAsia="宋体" w:hAnsi="宋体"/>
        </w:rPr>
        <w:fldChar w:fldCharType="end"/>
      </w:r>
      <w:r w:rsidR="006907C3">
        <w:rPr>
          <w:rFonts w:ascii="宋体" w:eastAsia="宋体" w:hAnsi="宋体"/>
        </w:rPr>
        <w:fldChar w:fldCharType="end"/>
      </w:r>
      <w:r w:rsidR="00DF713C">
        <w:rPr>
          <w:rFonts w:ascii="宋体" w:eastAsia="宋体" w:hAnsi="宋体"/>
        </w:rPr>
        <w:fldChar w:fldCharType="end"/>
      </w:r>
      <w:r w:rsidR="00B73B9B">
        <w:rPr>
          <w:rFonts w:ascii="宋体" w:eastAsia="宋体" w:hAnsi="宋体"/>
        </w:rPr>
        <w:fldChar w:fldCharType="end"/>
      </w:r>
      <w:r w:rsidR="00D869E8">
        <w:rPr>
          <w:rFonts w:ascii="宋体" w:eastAsia="宋体" w:hAnsi="宋体"/>
        </w:rPr>
        <w:fldChar w:fldCharType="end"/>
      </w:r>
      <w:r w:rsidR="00BE73F7">
        <w:rPr>
          <w:rFonts w:ascii="宋体" w:eastAsia="宋体" w:hAnsi="宋体"/>
        </w:rPr>
        <w:fldChar w:fldCharType="end"/>
      </w:r>
      <w:r w:rsidR="00B57C3B">
        <w:rPr>
          <w:rFonts w:ascii="宋体" w:eastAsia="宋体" w:hAnsi="宋体"/>
        </w:rPr>
        <w:fldChar w:fldCharType="end"/>
      </w:r>
      <w:r w:rsidR="00E0598C">
        <w:rPr>
          <w:rFonts w:ascii="宋体" w:eastAsia="宋体" w:hAnsi="宋体"/>
        </w:rPr>
        <w:fldChar w:fldCharType="end"/>
      </w:r>
      <w:r w:rsidR="003C7640">
        <w:rPr>
          <w:rFonts w:ascii="宋体" w:eastAsia="宋体" w:hAnsi="宋体"/>
        </w:rPr>
        <w:fldChar w:fldCharType="end"/>
      </w:r>
      <w:r w:rsidR="00F75840">
        <w:rPr>
          <w:rFonts w:ascii="宋体" w:eastAsia="宋体" w:hAnsi="宋体"/>
        </w:rPr>
        <w:fldChar w:fldCharType="end"/>
      </w:r>
      <w:r w:rsidR="00941B89">
        <w:rPr>
          <w:rFonts w:ascii="宋体" w:eastAsia="宋体" w:hAnsi="宋体"/>
        </w:rPr>
        <w:fldChar w:fldCharType="end"/>
      </w:r>
      <w:r w:rsidR="00E87CBD">
        <w:rPr>
          <w:rFonts w:ascii="宋体" w:eastAsia="宋体" w:hAnsi="宋体"/>
        </w:rPr>
        <w:fldChar w:fldCharType="end"/>
      </w:r>
      <w:r w:rsidR="00534CB4">
        <w:rPr>
          <w:rFonts w:ascii="宋体" w:eastAsia="宋体" w:hAnsi="宋体"/>
        </w:rPr>
        <w:fldChar w:fldCharType="end"/>
      </w:r>
      <w:r w:rsidR="00C1158E">
        <w:rPr>
          <w:rFonts w:ascii="宋体" w:eastAsia="宋体" w:hAnsi="宋体"/>
        </w:rPr>
        <w:fldChar w:fldCharType="end"/>
      </w:r>
      <w:r w:rsidR="00F07147">
        <w:rPr>
          <w:rFonts w:ascii="宋体" w:eastAsia="宋体" w:hAnsi="宋体"/>
        </w:rPr>
        <w:fldChar w:fldCharType="end"/>
      </w:r>
      <w:r w:rsidR="002911F4">
        <w:rPr>
          <w:rFonts w:ascii="宋体" w:eastAsia="宋体" w:hAnsi="宋体"/>
        </w:rPr>
        <w:fldChar w:fldCharType="end"/>
      </w:r>
      <w:r w:rsidR="000965A6">
        <w:rPr>
          <w:rFonts w:ascii="宋体" w:eastAsia="宋体" w:hAnsi="宋体"/>
        </w:rPr>
        <w:fldChar w:fldCharType="end"/>
      </w:r>
      <w:r w:rsidR="00050081">
        <w:rPr>
          <w:rFonts w:ascii="宋体" w:eastAsia="宋体" w:hAnsi="宋体"/>
        </w:rPr>
        <w:fldChar w:fldCharType="end"/>
      </w:r>
      <w:r w:rsidR="00FE1475">
        <w:rPr>
          <w:rFonts w:ascii="宋体" w:eastAsia="宋体" w:hAnsi="宋体"/>
        </w:rPr>
        <w:fldChar w:fldCharType="end"/>
      </w:r>
      <w:r w:rsidR="000F2EFB">
        <w:rPr>
          <w:rFonts w:ascii="宋体" w:eastAsia="宋体" w:hAnsi="宋体"/>
        </w:rPr>
        <w:fldChar w:fldCharType="end"/>
      </w:r>
      <w:r w:rsidR="00912F33">
        <w:rPr>
          <w:rFonts w:ascii="宋体" w:eastAsia="宋体" w:hAnsi="宋体"/>
        </w:rPr>
        <w:fldChar w:fldCharType="end"/>
      </w:r>
      <w:r w:rsidR="00170538">
        <w:rPr>
          <w:rFonts w:ascii="宋体" w:eastAsia="宋体" w:hAnsi="宋体"/>
        </w:rPr>
        <w:fldChar w:fldCharType="end"/>
      </w:r>
      <w:r w:rsidR="0030078F">
        <w:rPr>
          <w:rFonts w:ascii="宋体" w:eastAsia="宋体" w:hAnsi="宋体"/>
        </w:rPr>
        <w:fldChar w:fldCharType="end"/>
      </w:r>
      <w:r w:rsidR="002F7716">
        <w:rPr>
          <w:rFonts w:ascii="宋体" w:eastAsia="宋体" w:hAnsi="宋体"/>
        </w:rPr>
        <w:fldChar w:fldCharType="end"/>
      </w:r>
      <w:r w:rsidR="000B3D9F">
        <w:rPr>
          <w:rFonts w:ascii="宋体" w:eastAsia="宋体" w:hAnsi="宋体"/>
        </w:rPr>
        <w:fldChar w:fldCharType="end"/>
      </w:r>
      <w:r w:rsidR="000614D1">
        <w:rPr>
          <w:rFonts w:ascii="宋体" w:eastAsia="宋体" w:hAnsi="宋体"/>
        </w:rPr>
        <w:fldChar w:fldCharType="end"/>
      </w:r>
      <w:r w:rsidR="00FA6997">
        <w:rPr>
          <w:rFonts w:ascii="宋体" w:eastAsia="宋体" w:hAnsi="宋体"/>
        </w:rPr>
        <w:fldChar w:fldCharType="end"/>
      </w:r>
      <w:r w:rsidR="007018D1">
        <w:rPr>
          <w:rFonts w:ascii="宋体" w:eastAsia="宋体" w:hAnsi="宋体"/>
        </w:rPr>
        <w:fldChar w:fldCharType="end"/>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7018D1">
        <w:fldChar w:fldCharType="begin"/>
      </w:r>
      <w:r w:rsidR="007018D1">
        <w:instrText xml:space="preserve"> INCLUDEPICTURE  "https://pic4.zhimg.com/f57298cefba18fca5f31b8762f01d933_b.jpg" \* MERGEFORMATINET </w:instrText>
      </w:r>
      <w:r w:rsidR="007018D1">
        <w:fldChar w:fldCharType="separate"/>
      </w:r>
      <w:r w:rsidR="00FA6997">
        <w:fldChar w:fldCharType="begin"/>
      </w:r>
      <w:r w:rsidR="00FA6997">
        <w:instrText xml:space="preserve"> INCLUDEPICTURE  "https://pic4.zhimg.com/f57298cefba18fca5f31b8762f01d933_b.jpg" \* MERGEFORMATINET </w:instrText>
      </w:r>
      <w:r w:rsidR="00FA6997">
        <w:fldChar w:fldCharType="separate"/>
      </w:r>
      <w:r w:rsidR="000614D1">
        <w:fldChar w:fldCharType="begin"/>
      </w:r>
      <w:r w:rsidR="000614D1">
        <w:instrText xml:space="preserve"> INCLUDEPICTURE  "https://pic4.zhimg.com/f57298cefba18fca5f31b8762f01d933_b.jpg" \* MERGEFORMATINET </w:instrText>
      </w:r>
      <w:r w:rsidR="000614D1">
        <w:fldChar w:fldCharType="separate"/>
      </w:r>
      <w:r w:rsidR="000B3D9F">
        <w:fldChar w:fldCharType="begin"/>
      </w:r>
      <w:r w:rsidR="000B3D9F">
        <w:instrText xml:space="preserve"> INCLUDEPICTURE  "https://pic4.zhimg.com/f57298cefba18fca5f31b8762f01d933_b.jpg" \* MERGEFORMATINET </w:instrText>
      </w:r>
      <w:r w:rsidR="000B3D9F">
        <w:fldChar w:fldCharType="separate"/>
      </w:r>
      <w:r w:rsidR="002F7716">
        <w:fldChar w:fldCharType="begin"/>
      </w:r>
      <w:r w:rsidR="002F7716">
        <w:instrText xml:space="preserve"> INCLUDEPICTURE  "https://pic4.zhimg.com/f57298cefba18fca5f31b8762f01d933_b.jpg" \* MERGEFORMATINET </w:instrText>
      </w:r>
      <w:r w:rsidR="002F7716">
        <w:fldChar w:fldCharType="separate"/>
      </w:r>
      <w:r w:rsidR="0030078F">
        <w:fldChar w:fldCharType="begin"/>
      </w:r>
      <w:r w:rsidR="0030078F">
        <w:instrText xml:space="preserve"> INCLUDEPICTURE  "https://pic4.zhimg.com/f57298cefba18fca5f31b8762f01d933_b.jpg" \* MERGEFORMATINET </w:instrText>
      </w:r>
      <w:r w:rsidR="0030078F">
        <w:fldChar w:fldCharType="separate"/>
      </w:r>
      <w:r w:rsidR="00170538">
        <w:fldChar w:fldCharType="begin"/>
      </w:r>
      <w:r w:rsidR="00170538">
        <w:instrText xml:space="preserve"> INCLUDEPICTURE  "https://pic4.zhimg.com/f57298cefba18fca5f31b8762f01d933_b.jpg" \* MERGEFORMATINET </w:instrText>
      </w:r>
      <w:r w:rsidR="00170538">
        <w:fldChar w:fldCharType="separate"/>
      </w:r>
      <w:r w:rsidR="00912F33">
        <w:fldChar w:fldCharType="begin"/>
      </w:r>
      <w:r w:rsidR="00912F33">
        <w:instrText xml:space="preserve"> INCLUDEPICTURE  "https://pic4.zhimg.com/f57298cefba18fca5f31b8762f01d933_b.jpg" \* MERGEFORMATINET </w:instrText>
      </w:r>
      <w:r w:rsidR="00912F33">
        <w:fldChar w:fldCharType="separate"/>
      </w:r>
      <w:r w:rsidR="000F2EFB">
        <w:fldChar w:fldCharType="begin"/>
      </w:r>
      <w:r w:rsidR="000F2EFB">
        <w:instrText xml:space="preserve"> INCLUDEPICTURE  "https://pic4.zhimg.com/f57298cefba18fca5f31b8762f01d933_b.jpg" \* MERGEFORMATINET </w:instrText>
      </w:r>
      <w:r w:rsidR="000F2EFB">
        <w:fldChar w:fldCharType="separate"/>
      </w:r>
      <w:r w:rsidR="00FE1475">
        <w:fldChar w:fldCharType="begin"/>
      </w:r>
      <w:r w:rsidR="00FE1475">
        <w:instrText xml:space="preserve"> INCLUDEPICTURE  "https://pic4.zhimg.com/f57298cefba18fca5f31b8762f01d933_b.jpg" \* MERGEFORMATINET </w:instrText>
      </w:r>
      <w:r w:rsidR="00FE1475">
        <w:fldChar w:fldCharType="separate"/>
      </w:r>
      <w:r w:rsidR="00050081">
        <w:fldChar w:fldCharType="begin"/>
      </w:r>
      <w:r w:rsidR="00050081">
        <w:instrText xml:space="preserve"> INCLUDEPICTURE  "https://pic4.zhimg.com/f57298cefba18fca5f31b8762f01d933_b.jpg" \* MERGEFORMATINET </w:instrText>
      </w:r>
      <w:r w:rsidR="00050081">
        <w:fldChar w:fldCharType="separate"/>
      </w:r>
      <w:r w:rsidR="000965A6">
        <w:fldChar w:fldCharType="begin"/>
      </w:r>
      <w:r w:rsidR="000965A6">
        <w:instrText xml:space="preserve"> INCLUDEPICTURE  "https://pic4.zhimg.com/f57298cefba18fca5f31b8762f01d933_b.jpg" \* MERGEFORMATINET </w:instrText>
      </w:r>
      <w:r w:rsidR="000965A6">
        <w:fldChar w:fldCharType="separate"/>
      </w:r>
      <w:r w:rsidR="002911F4">
        <w:fldChar w:fldCharType="begin"/>
      </w:r>
      <w:r w:rsidR="002911F4">
        <w:instrText xml:space="preserve"> INCLUDEPICTURE  "https://pic4.zhimg.com/f57298cefba18fca5f31b8762f01d933_b.jpg" \* MERGEFORMATINET </w:instrText>
      </w:r>
      <w:r w:rsidR="002911F4">
        <w:fldChar w:fldCharType="separate"/>
      </w:r>
      <w:r w:rsidR="00F07147">
        <w:fldChar w:fldCharType="begin"/>
      </w:r>
      <w:r w:rsidR="00F07147">
        <w:instrText xml:space="preserve"> INCLUDEPICTURE  "https://pic4.zhimg.com/f57298cefba18fca5f31b8762f01d933_b.jpg" \* MERGEFORMATINET </w:instrText>
      </w:r>
      <w:r w:rsidR="00F07147">
        <w:fldChar w:fldCharType="separate"/>
      </w:r>
      <w:r w:rsidR="00C1158E">
        <w:fldChar w:fldCharType="begin"/>
      </w:r>
      <w:r w:rsidR="00C1158E">
        <w:instrText xml:space="preserve"> INCLUDEPICTURE  "https://pic4.zhimg.com/f57298cefba18fca5f31b8762f01d933_b.jpg" \* MERGEFORMATINET </w:instrText>
      </w:r>
      <w:r w:rsidR="00C1158E">
        <w:fldChar w:fldCharType="separate"/>
      </w:r>
      <w:r w:rsidR="00534CB4">
        <w:fldChar w:fldCharType="begin"/>
      </w:r>
      <w:r w:rsidR="00534CB4">
        <w:instrText xml:space="preserve"> INCLUDEPICTURE  "https://pic4.zhimg.com/f57298cefba18fca5f31b8762f01d933_b.jpg" \* MERGEFORMATINET </w:instrText>
      </w:r>
      <w:r w:rsidR="00534CB4">
        <w:fldChar w:fldCharType="separate"/>
      </w:r>
      <w:r w:rsidR="00E87CBD">
        <w:fldChar w:fldCharType="begin"/>
      </w:r>
      <w:r w:rsidR="00E87CBD">
        <w:instrText xml:space="preserve"> INCLUDEPICTURE  "https://pic4.zhimg.com/f57298cefba18fca5f31b8762f01d933_b.jpg" \* MERGEFORMATINET </w:instrText>
      </w:r>
      <w:r w:rsidR="00E87CBD">
        <w:fldChar w:fldCharType="separate"/>
      </w:r>
      <w:r w:rsidR="00941B89">
        <w:fldChar w:fldCharType="begin"/>
      </w:r>
      <w:r w:rsidR="00941B89">
        <w:instrText xml:space="preserve"> INCLUDEPICTURE  "https://pic4.zhimg.com/f57298cefba18fca5f31b8762f01d933_b.jpg" \* MERGEFORMATINET </w:instrText>
      </w:r>
      <w:r w:rsidR="00941B89">
        <w:fldChar w:fldCharType="separate"/>
      </w:r>
      <w:r w:rsidR="00F75840">
        <w:fldChar w:fldCharType="begin"/>
      </w:r>
      <w:r w:rsidR="00F75840">
        <w:instrText xml:space="preserve"> INCLUDEPICTURE  "https://pic4.zhimg.com/f57298cefba18fca5f31b8762f01d933_b.jpg" \* MERGEFORMATINET </w:instrText>
      </w:r>
      <w:r w:rsidR="00F75840">
        <w:fldChar w:fldCharType="separate"/>
      </w:r>
      <w:r w:rsidR="003C7640">
        <w:fldChar w:fldCharType="begin"/>
      </w:r>
      <w:r w:rsidR="003C7640">
        <w:instrText xml:space="preserve"> INCLUDEPICTURE  "https://pic4.zhimg.com/f57298cefba18fca5f31b8762f01d933_b.jpg" \* MERGEFORMATINET </w:instrText>
      </w:r>
      <w:r w:rsidR="003C7640">
        <w:fldChar w:fldCharType="separate"/>
      </w:r>
      <w:r w:rsidR="00E0598C">
        <w:fldChar w:fldCharType="begin"/>
      </w:r>
      <w:r w:rsidR="00E0598C">
        <w:instrText xml:space="preserve"> INCLUDEPICTURE  "https://pic4.zhimg.com/f57298cefba18fca5f31b8762f01d933_b.jpg" \* MERGEFORMATINET </w:instrText>
      </w:r>
      <w:r w:rsidR="00E0598C">
        <w:fldChar w:fldCharType="separate"/>
      </w:r>
      <w:r w:rsidR="00B57C3B">
        <w:fldChar w:fldCharType="begin"/>
      </w:r>
      <w:r w:rsidR="00B57C3B">
        <w:instrText xml:space="preserve"> INCLUDEPICTURE  "https://pic4.zhimg.com/f57298cefba18fca5f31b8762f01d933_b.jpg" \* MERGEFORMATINET </w:instrText>
      </w:r>
      <w:r w:rsidR="00B57C3B">
        <w:fldChar w:fldCharType="separate"/>
      </w:r>
      <w:r w:rsidR="00BE73F7">
        <w:fldChar w:fldCharType="begin"/>
      </w:r>
      <w:r w:rsidR="00BE73F7">
        <w:instrText xml:space="preserve"> INCLUDEPICTURE  "https://pic4.zhimg.com/f57298cefba18fca5f31b8762f01d933_b.jpg" \* MERGEFORMATINET </w:instrText>
      </w:r>
      <w:r w:rsidR="00BE73F7">
        <w:fldChar w:fldCharType="separate"/>
      </w:r>
      <w:r w:rsidR="00D869E8">
        <w:fldChar w:fldCharType="begin"/>
      </w:r>
      <w:r w:rsidR="00D869E8">
        <w:instrText xml:space="preserve"> INCLUDEPICTURE  "https://pic4.zhimg.com/f57298cefba18fca5f31b8762f01d933_b.jpg" \* MERGEFORMATINET </w:instrText>
      </w:r>
      <w:r w:rsidR="00D869E8">
        <w:fldChar w:fldCharType="separate"/>
      </w:r>
      <w:r w:rsidR="00B73B9B">
        <w:fldChar w:fldCharType="begin"/>
      </w:r>
      <w:r w:rsidR="00B73B9B">
        <w:instrText xml:space="preserve"> INCLUDEPICTURE  "https://pic4.zhimg.com/f57298cefba18fca5f31b8762f01d933_b.jpg" \* MERGEFORMATINET </w:instrText>
      </w:r>
      <w:r w:rsidR="00B73B9B">
        <w:fldChar w:fldCharType="separate"/>
      </w:r>
      <w:r w:rsidR="00DF713C">
        <w:fldChar w:fldCharType="begin"/>
      </w:r>
      <w:r w:rsidR="00DF713C">
        <w:instrText xml:space="preserve"> INCLUDEPICTURE  "https://pic4.zhimg.com/f57298cefba18fca5f31b8762f01d933_b.jpg" \* MERGEFORMATINET </w:instrText>
      </w:r>
      <w:r w:rsidR="00DF713C">
        <w:fldChar w:fldCharType="separate"/>
      </w:r>
      <w:r w:rsidR="006907C3">
        <w:fldChar w:fldCharType="begin"/>
      </w:r>
      <w:r w:rsidR="006907C3">
        <w:instrText xml:space="preserve"> INCLUDEPICTURE  "https://pic4.zhimg.com/f57298cefba18fca5f31b8762f01d933_b.jpg" \* MERGEFORMATINET </w:instrText>
      </w:r>
      <w:r w:rsidR="006907C3">
        <w:fldChar w:fldCharType="separate"/>
      </w:r>
      <w:r w:rsidR="00672138">
        <w:fldChar w:fldCharType="begin"/>
      </w:r>
      <w:r w:rsidR="00672138">
        <w:instrText xml:space="preserve"> INCLUDEPICTURE  "https://pic4.zhimg.com/f57298cefba18fca5f31b8762f01d933_b.jpg" \* MERGEFORMATINET </w:instrText>
      </w:r>
      <w:r w:rsidR="00672138">
        <w:fldChar w:fldCharType="separate"/>
      </w:r>
      <w:r w:rsidR="00AF39C5">
        <w:fldChar w:fldCharType="begin"/>
      </w:r>
      <w:r w:rsidR="00AF39C5">
        <w:instrText xml:space="preserve"> INCLUDEPICTURE  "https://pic4.zhimg.com/f57298cefba18fca5f31b8762f01d933_b.jpg" \* MERGEFORMATINET </w:instrText>
      </w:r>
      <w:r w:rsidR="00AF39C5">
        <w:fldChar w:fldCharType="separate"/>
      </w:r>
      <w:r w:rsidR="00DF7C7F">
        <w:fldChar w:fldCharType="begin"/>
      </w:r>
      <w:r w:rsidR="00DF7C7F">
        <w:instrText xml:space="preserve"> INCLUDEPICTURE  "https://pic4.zhimg.com/f57298cefba18fca5f31b8762f01d933_b.jpg" \* MERGEFORMATINET </w:instrText>
      </w:r>
      <w:r w:rsidR="00DF7C7F">
        <w:fldChar w:fldCharType="separate"/>
      </w:r>
      <w:r w:rsidR="00A116B8">
        <w:fldChar w:fldCharType="begin"/>
      </w:r>
      <w:r w:rsidR="00A116B8">
        <w:instrText xml:space="preserve"> INCLUDEPICTURE  "https://pic4.zhimg.com/f57298cefba18fca5f31b8762f01d933_b.jpg" \* MERGEFORMATINET </w:instrText>
      </w:r>
      <w:r w:rsidR="00A116B8">
        <w:fldChar w:fldCharType="separate"/>
      </w:r>
      <w:r w:rsidR="00D82BE6">
        <w:fldChar w:fldCharType="begin"/>
      </w:r>
      <w:r w:rsidR="00D82BE6">
        <w:instrText xml:space="preserve"> INCLUDEPICTURE  "https://pic4.zhimg.com/f57298cefba18fca5f31b8762f01d933_b.jpg" \* MERGEFORMATINET </w:instrText>
      </w:r>
      <w:r w:rsidR="00D82BE6">
        <w:fldChar w:fldCharType="separate"/>
      </w:r>
      <w:r w:rsidR="003A53C5">
        <w:fldChar w:fldCharType="begin"/>
      </w:r>
      <w:r w:rsidR="003A53C5">
        <w:instrText xml:space="preserve"> INCLUDEPICTURE  "https://pic4.zhimg.com/f57298cefba18fca5f31b8762f01d933_b.jpg" \* MERGEFORMATINET </w:instrText>
      </w:r>
      <w:r w:rsidR="003A53C5">
        <w:fldChar w:fldCharType="separate"/>
      </w:r>
      <w:r w:rsidR="002C6AAE">
        <w:fldChar w:fldCharType="begin"/>
      </w:r>
      <w:r w:rsidR="002C6AAE">
        <w:instrText xml:space="preserve"> INCLUDEPICTURE  "https://pic4.zhimg.com/f57298cefba18fca5f31b8762f01d933_b.jpg" \* MERGEFORMATINET </w:instrText>
      </w:r>
      <w:r w:rsidR="002C6AAE">
        <w:fldChar w:fldCharType="separate"/>
      </w:r>
      <w:r w:rsidR="00891D3B">
        <w:fldChar w:fldCharType="begin"/>
      </w:r>
      <w:r w:rsidR="00891D3B">
        <w:instrText xml:space="preserve"> INCLUDEPICTURE  "https://pic4.zhimg.com/f57298cefba18fca5f31b8762f01d933_b.jpg" \* MERGEFORMATINET </w:instrText>
      </w:r>
      <w:r w:rsidR="00891D3B">
        <w:fldChar w:fldCharType="separate"/>
      </w:r>
      <w:r w:rsidR="00AD6E3C">
        <w:fldChar w:fldCharType="begin"/>
      </w:r>
      <w:r w:rsidR="00AD6E3C">
        <w:instrText xml:space="preserve"> INCLUDEPICTURE  "https://pic4.zhimg.com/f57298cefba18fca5f31b8762f01d933_b.jpg" \* MERGEFORMATINET </w:instrText>
      </w:r>
      <w:r w:rsidR="00AD6E3C">
        <w:fldChar w:fldCharType="separate"/>
      </w:r>
      <w:r w:rsidR="00C04BC6">
        <w:fldChar w:fldCharType="begin"/>
      </w:r>
      <w:r w:rsidR="00C04BC6">
        <w:instrText xml:space="preserve"> </w:instrText>
      </w:r>
      <w:r w:rsidR="00C04BC6">
        <w:instrText>INCLUDEPICTURE  "https://pic4.zhimg</w:instrText>
      </w:r>
      <w:r w:rsidR="00C04BC6">
        <w:instrText>.com/f57298cefba18fca5f31b8762f01d933_b.jpg" \* MERGEFORMATINET</w:instrText>
      </w:r>
      <w:r w:rsidR="00C04BC6">
        <w:instrText xml:space="preserve"> </w:instrText>
      </w:r>
      <w:r w:rsidR="00C04BC6">
        <w:fldChar w:fldCharType="separate"/>
      </w:r>
      <w:r w:rsidR="00246D21">
        <w:pict w14:anchorId="5855F5A2">
          <v:shape id="_x0000_i1026" type="#_x0000_t75" style="width:300.15pt;height:233.85pt" o:bordertopcolor="this" o:borderleftcolor="this" o:borderbottomcolor="this" o:borderrightcolor="this">
            <v:imagedata r:id="rId27" r:href="rId28"/>
            <w10:bordertop type="single" width="4"/>
            <w10:borderleft type="single" width="4"/>
            <w10:borderbottom type="single" width="4"/>
            <w10:borderright type="single" width="4"/>
          </v:shape>
        </w:pict>
      </w:r>
      <w:r w:rsidR="00C04BC6">
        <w:fldChar w:fldCharType="end"/>
      </w:r>
      <w:r w:rsidR="00AD6E3C">
        <w:fldChar w:fldCharType="end"/>
      </w:r>
      <w:r w:rsidR="00891D3B">
        <w:fldChar w:fldCharType="end"/>
      </w:r>
      <w:r w:rsidR="002C6AAE">
        <w:fldChar w:fldCharType="end"/>
      </w:r>
      <w:r w:rsidR="003A53C5">
        <w:fldChar w:fldCharType="end"/>
      </w:r>
      <w:r w:rsidR="00D82BE6">
        <w:fldChar w:fldCharType="end"/>
      </w:r>
      <w:r w:rsidR="00A116B8">
        <w:fldChar w:fldCharType="end"/>
      </w:r>
      <w:r w:rsidR="00DF7C7F">
        <w:fldChar w:fldCharType="end"/>
      </w:r>
      <w:r w:rsidR="00AF39C5">
        <w:fldChar w:fldCharType="end"/>
      </w:r>
      <w:r w:rsidR="00672138">
        <w:fldChar w:fldCharType="end"/>
      </w:r>
      <w:r w:rsidR="006907C3">
        <w:fldChar w:fldCharType="end"/>
      </w:r>
      <w:r w:rsidR="00DF713C">
        <w:fldChar w:fldCharType="end"/>
      </w:r>
      <w:r w:rsidR="00B73B9B">
        <w:fldChar w:fldCharType="end"/>
      </w:r>
      <w:r w:rsidR="00D869E8">
        <w:fldChar w:fldCharType="end"/>
      </w:r>
      <w:r w:rsidR="00BE73F7">
        <w:fldChar w:fldCharType="end"/>
      </w:r>
      <w:r w:rsidR="00B57C3B">
        <w:fldChar w:fldCharType="end"/>
      </w:r>
      <w:r w:rsidR="00E0598C">
        <w:fldChar w:fldCharType="end"/>
      </w:r>
      <w:r w:rsidR="003C7640">
        <w:fldChar w:fldCharType="end"/>
      </w:r>
      <w:r w:rsidR="00F75840">
        <w:fldChar w:fldCharType="end"/>
      </w:r>
      <w:r w:rsidR="00941B89">
        <w:fldChar w:fldCharType="end"/>
      </w:r>
      <w:r w:rsidR="00E87CBD">
        <w:fldChar w:fldCharType="end"/>
      </w:r>
      <w:r w:rsidR="00534CB4">
        <w:fldChar w:fldCharType="end"/>
      </w:r>
      <w:r w:rsidR="00C1158E">
        <w:fldChar w:fldCharType="end"/>
      </w:r>
      <w:r w:rsidR="00F07147">
        <w:fldChar w:fldCharType="end"/>
      </w:r>
      <w:r w:rsidR="002911F4">
        <w:fldChar w:fldCharType="end"/>
      </w:r>
      <w:r w:rsidR="000965A6">
        <w:fldChar w:fldCharType="end"/>
      </w:r>
      <w:r w:rsidR="00050081">
        <w:fldChar w:fldCharType="end"/>
      </w:r>
      <w:r w:rsidR="00FE1475">
        <w:fldChar w:fldCharType="end"/>
      </w:r>
      <w:r w:rsidR="000F2EFB">
        <w:fldChar w:fldCharType="end"/>
      </w:r>
      <w:r w:rsidR="00912F33">
        <w:fldChar w:fldCharType="end"/>
      </w:r>
      <w:r w:rsidR="00170538">
        <w:fldChar w:fldCharType="end"/>
      </w:r>
      <w:r w:rsidR="0030078F">
        <w:fldChar w:fldCharType="end"/>
      </w:r>
      <w:r w:rsidR="002F7716">
        <w:fldChar w:fldCharType="end"/>
      </w:r>
      <w:r w:rsidR="000B3D9F">
        <w:fldChar w:fldCharType="end"/>
      </w:r>
      <w:r w:rsidR="000614D1">
        <w:fldChar w:fldCharType="end"/>
      </w:r>
      <w:r w:rsidR="00FA6997">
        <w:fldChar w:fldCharType="end"/>
      </w:r>
      <w:r w:rsidR="007018D1">
        <w:fldChar w:fldCharType="end"/>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9862763" w:rsidR="000F5CFB" w:rsidRDefault="000F5CFB" w:rsidP="000B0204">
      <w:pPr>
        <w:pStyle w:val="2"/>
      </w:pPr>
      <w:r>
        <w:t>P</w:t>
      </w:r>
      <w:r>
        <w:rPr>
          <w:rFonts w:hint="eastAsia"/>
        </w:rPr>
        <w:t>ython</w:t>
      </w:r>
    </w:p>
    <w:p w14:paraId="0F21E4CF" w14:textId="77777777" w:rsidR="003814CD" w:rsidRPr="003814CD" w:rsidRDefault="003814CD" w:rsidP="003814CD"/>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C04BC6" w:rsidP="00A335A9">
      <w:hyperlink r:id="rId29"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AD6E3C" w:rsidRDefault="00AD6E3C" w:rsidP="0062064E">
                            <w:pPr>
                              <w:jc w:val="left"/>
                              <w:rPr>
                                <w:noProof/>
                              </w:rPr>
                            </w:pPr>
                            <w:r>
                              <w:rPr>
                                <w:noProof/>
                              </w:rPr>
                              <w:t xml:space="preserve">plt.figure(1)  </w:t>
                            </w:r>
                          </w:p>
                          <w:p w14:paraId="366E58FA" w14:textId="77777777" w:rsidR="00AD6E3C" w:rsidRDefault="00AD6E3C" w:rsidP="0062064E">
                            <w:pPr>
                              <w:jc w:val="left"/>
                              <w:rPr>
                                <w:noProof/>
                              </w:rPr>
                            </w:pPr>
                            <w:r>
                              <w:rPr>
                                <w:noProof/>
                              </w:rPr>
                              <w:t xml:space="preserve">plt.subplot(211)   </w:t>
                            </w:r>
                          </w:p>
                          <w:p w14:paraId="425850FA" w14:textId="77777777" w:rsidR="00AD6E3C" w:rsidRDefault="00AD6E3C" w:rsidP="0062064E">
                            <w:pPr>
                              <w:jc w:val="left"/>
                              <w:rPr>
                                <w:noProof/>
                              </w:rPr>
                            </w:pPr>
                            <w:r>
                              <w:rPr>
                                <w:noProof/>
                              </w:rPr>
                              <w:t xml:space="preserve">plt.plot(A,B)   </w:t>
                            </w:r>
                          </w:p>
                          <w:p w14:paraId="51275EB6" w14:textId="77777777" w:rsidR="00AD6E3C" w:rsidRDefault="00AD6E3C" w:rsidP="0062064E">
                            <w:pPr>
                              <w:jc w:val="left"/>
                              <w:rPr>
                                <w:noProof/>
                              </w:rPr>
                            </w:pPr>
                            <w:r>
                              <w:rPr>
                                <w:noProof/>
                              </w:rPr>
                              <w:t>plt.show()</w:t>
                            </w:r>
                          </w:p>
                          <w:p w14:paraId="6E69486D" w14:textId="77777777" w:rsidR="00AD6E3C" w:rsidRPr="0053171C" w:rsidRDefault="00AD6E3C"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29"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" fillcolor="#fbe4d5 [661]" stroked="f">
                <v:textbox>
                  <w:txbxContent>
                    <w:p w14:paraId="2DDDF0DF" w14:textId="77777777" w:rsidR="00AD6E3C" w:rsidRDefault="00AD6E3C" w:rsidP="0062064E">
                      <w:pPr>
                        <w:jc w:val="left"/>
                        <w:rPr>
                          <w:noProof/>
                        </w:rPr>
                      </w:pPr>
                      <w:r>
                        <w:rPr>
                          <w:noProof/>
                        </w:rPr>
                        <w:t xml:space="preserve">plt.figure(1)  </w:t>
                      </w:r>
                    </w:p>
                    <w:p w14:paraId="366E58FA" w14:textId="77777777" w:rsidR="00AD6E3C" w:rsidRDefault="00AD6E3C" w:rsidP="0062064E">
                      <w:pPr>
                        <w:jc w:val="left"/>
                        <w:rPr>
                          <w:noProof/>
                        </w:rPr>
                      </w:pPr>
                      <w:r>
                        <w:rPr>
                          <w:noProof/>
                        </w:rPr>
                        <w:t xml:space="preserve">plt.subplot(211)   </w:t>
                      </w:r>
                    </w:p>
                    <w:p w14:paraId="425850FA" w14:textId="77777777" w:rsidR="00AD6E3C" w:rsidRDefault="00AD6E3C" w:rsidP="0062064E">
                      <w:pPr>
                        <w:jc w:val="left"/>
                        <w:rPr>
                          <w:noProof/>
                        </w:rPr>
                      </w:pPr>
                      <w:r>
                        <w:rPr>
                          <w:noProof/>
                        </w:rPr>
                        <w:t xml:space="preserve">plt.plot(A,B)   </w:t>
                      </w:r>
                    </w:p>
                    <w:p w14:paraId="51275EB6" w14:textId="77777777" w:rsidR="00AD6E3C" w:rsidRDefault="00AD6E3C" w:rsidP="0062064E">
                      <w:pPr>
                        <w:jc w:val="left"/>
                        <w:rPr>
                          <w:noProof/>
                        </w:rPr>
                      </w:pPr>
                      <w:r>
                        <w:rPr>
                          <w:noProof/>
                        </w:rPr>
                        <w:t>plt.show()</w:t>
                      </w:r>
                    </w:p>
                    <w:p w14:paraId="6E69486D" w14:textId="77777777" w:rsidR="00AD6E3C" w:rsidRPr="0053171C" w:rsidRDefault="00AD6E3C"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AD6E3C" w:rsidRDefault="00AD6E3C" w:rsidP="0062064E">
                            <w:pPr>
                              <w:jc w:val="left"/>
                              <w:rPr>
                                <w:noProof/>
                              </w:rPr>
                            </w:pPr>
                            <w:r>
                              <w:rPr>
                                <w:noProof/>
                              </w:rPr>
                              <w:t xml:space="preserve">fig, ax = plt.subplots()   </w:t>
                            </w:r>
                          </w:p>
                          <w:p w14:paraId="4EAB37F2" w14:textId="77777777" w:rsidR="00AD6E3C" w:rsidRPr="0062064E" w:rsidRDefault="00AD6E3C"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30"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" fillcolor="#fbe4d5 [661]" stroked="f">
                <v:textbox>
                  <w:txbxContent>
                    <w:p w14:paraId="710101B4" w14:textId="77777777" w:rsidR="00AD6E3C" w:rsidRDefault="00AD6E3C" w:rsidP="0062064E">
                      <w:pPr>
                        <w:jc w:val="left"/>
                        <w:rPr>
                          <w:noProof/>
                        </w:rPr>
                      </w:pPr>
                      <w:r>
                        <w:rPr>
                          <w:noProof/>
                        </w:rPr>
                        <w:t xml:space="preserve">fig, ax = plt.subplots()   </w:t>
                      </w:r>
                    </w:p>
                    <w:p w14:paraId="4EAB37F2" w14:textId="77777777" w:rsidR="00AD6E3C" w:rsidRPr="0062064E" w:rsidRDefault="00AD6E3C"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lastRenderedPageBreak/>
        <w:t>Axes</w:t>
      </w:r>
      <w:r>
        <w:t xml:space="preserve"> ax = fig.add_subplot(1,1,1):，没法定义，就叫他axes！</w:t>
      </w:r>
    </w:p>
    <w:p w14:paraId="5E2CE204" w14:textId="77777777" w:rsidR="00331C60" w:rsidRDefault="0062064E" w:rsidP="00331C60">
      <w:pPr>
        <w:pStyle w:val="a7"/>
        <w:numPr>
          <w:ilvl w:val="0"/>
          <w:numId w:val="32"/>
        </w:numPr>
        <w:ind w:firstLineChars="0"/>
      </w:pPr>
      <w:r>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AD6E3C" w:rsidRDefault="00AD6E3C" w:rsidP="009810C0">
                            <w:r>
                              <w:t>import matplotlib as mpl</w:t>
                            </w:r>
                          </w:p>
                          <w:p w14:paraId="52155D6B" w14:textId="77777777" w:rsidR="00AD6E3C" w:rsidRDefault="00AD6E3C" w:rsidP="0076675D">
                            <w:r>
                              <w:t>print(mpl.rcParams)    #</w:t>
                            </w:r>
                            <w:r>
                              <w:rPr>
                                <w:rFonts w:hint="eastAsia"/>
                              </w:rPr>
                              <w:t>打印所有的属性</w:t>
                            </w:r>
                          </w:p>
                          <w:p w14:paraId="18ADB35B" w14:textId="77777777" w:rsidR="00AD6E3C" w:rsidRDefault="00AD6E3C" w:rsidP="0076675D">
                            <w:r>
                              <w:t>plt.rcParams['figure.figsize'] = (16.0, 10.0) # 调整生成的图表最大尺寸</w:t>
                            </w:r>
                          </w:p>
                          <w:p w14:paraId="5AC66999" w14:textId="77777777" w:rsidR="00AD6E3C" w:rsidRDefault="00AD6E3C" w:rsidP="0076675D">
                            <w:r>
                              <w:t>plt.rcParams['figure.dpi'] = 300 # 每英寸点数</w:t>
                            </w:r>
                          </w:p>
                          <w:p w14:paraId="08CDEDA0" w14:textId="77777777" w:rsidR="00AD6E3C" w:rsidRDefault="00AD6E3C" w:rsidP="0076675D"/>
                          <w:p w14:paraId="5F21BAD6" w14:textId="77777777" w:rsidR="00AD6E3C" w:rsidRDefault="00AD6E3C" w:rsidP="007218E5">
                            <w:r>
                              <w:t>'figure.figsize': [6.0, 4.0]  生成的图表最大尺寸</w:t>
                            </w:r>
                          </w:p>
                          <w:p w14:paraId="2C0987EC" w14:textId="77777777" w:rsidR="00AD6E3C" w:rsidRDefault="00AD6E3C" w:rsidP="007218E5">
                            <w:r>
                              <w:t>'font.size': 10.0  字体大小</w:t>
                            </w:r>
                          </w:p>
                          <w:p w14:paraId="04B03CF5" w14:textId="77777777" w:rsidR="00AD6E3C" w:rsidRDefault="00AD6E3C" w:rsidP="007218E5">
                            <w:r>
                              <w:t>'hist.bins': 10  直方图分箱个数</w:t>
                            </w:r>
                          </w:p>
                          <w:p w14:paraId="781F3CC5" w14:textId="77777777" w:rsidR="00AD6E3C" w:rsidRDefault="00AD6E3C" w:rsidP="007218E5">
                            <w:r>
                              <w:t>'lines.linewidth': 1.5  线宽</w:t>
                            </w:r>
                          </w:p>
                          <w:p w14:paraId="616B537E" w14:textId="77777777" w:rsidR="00AD6E3C" w:rsidRDefault="00AD6E3C" w:rsidP="007218E5">
                            <w:r>
                              <w:t>'lines.marker': 'None'  标记样式</w:t>
                            </w:r>
                          </w:p>
                          <w:p w14:paraId="6D6EE169" w14:textId="77777777" w:rsidR="00AD6E3C" w:rsidRDefault="00AD6E3C" w:rsidP="007218E5">
                            <w:r>
                              <w:t>'savefig.format': 'png'  保存图片的格式</w:t>
                            </w:r>
                          </w:p>
                          <w:p w14:paraId="51CA74C7" w14:textId="77777777" w:rsidR="00AD6E3C" w:rsidRDefault="00AD6E3C" w:rsidP="007218E5">
                            <w:r>
                              <w:t>'savefig.jpeg_quality': 95  图片质量</w:t>
                            </w:r>
                          </w:p>
                          <w:p w14:paraId="5EEEC50B" w14:textId="77777777" w:rsidR="00AD6E3C" w:rsidRPr="009810C0" w:rsidRDefault="00AD6E3C"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1"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" fillcolor="#fbe4d5 [661]" stroked="f">
                <v:textbox>
                  <w:txbxContent>
                    <w:p w14:paraId="7E3854AD" w14:textId="77777777" w:rsidR="00AD6E3C" w:rsidRDefault="00AD6E3C" w:rsidP="009810C0">
                      <w:r>
                        <w:t>import matplotlib as mpl</w:t>
                      </w:r>
                    </w:p>
                    <w:p w14:paraId="52155D6B" w14:textId="77777777" w:rsidR="00AD6E3C" w:rsidRDefault="00AD6E3C" w:rsidP="0076675D">
                      <w:r>
                        <w:t>print(mpl.rcParams)    #</w:t>
                      </w:r>
                      <w:r>
                        <w:rPr>
                          <w:rFonts w:hint="eastAsia"/>
                        </w:rPr>
                        <w:t>打印所有的属性</w:t>
                      </w:r>
                    </w:p>
                    <w:p w14:paraId="18ADB35B" w14:textId="77777777" w:rsidR="00AD6E3C" w:rsidRDefault="00AD6E3C" w:rsidP="0076675D">
                      <w:r>
                        <w:t>plt.rcParams['figure.figsize'] = (16.0, 10.0) # 调整生成的图表最大尺寸</w:t>
                      </w:r>
                    </w:p>
                    <w:p w14:paraId="5AC66999" w14:textId="77777777" w:rsidR="00AD6E3C" w:rsidRDefault="00AD6E3C" w:rsidP="0076675D">
                      <w:r>
                        <w:t>plt.rcParams['figure.dpi'] = 300 # 每英寸点数</w:t>
                      </w:r>
                    </w:p>
                    <w:p w14:paraId="08CDEDA0" w14:textId="77777777" w:rsidR="00AD6E3C" w:rsidRDefault="00AD6E3C" w:rsidP="0076675D"/>
                    <w:p w14:paraId="5F21BAD6" w14:textId="77777777" w:rsidR="00AD6E3C" w:rsidRDefault="00AD6E3C" w:rsidP="007218E5">
                      <w:r>
                        <w:t>'figure.figsize': [6.0, 4.0]  生成的图表最大尺寸</w:t>
                      </w:r>
                    </w:p>
                    <w:p w14:paraId="2C0987EC" w14:textId="77777777" w:rsidR="00AD6E3C" w:rsidRDefault="00AD6E3C" w:rsidP="007218E5">
                      <w:r>
                        <w:t>'font.size': 10.0  字体大小</w:t>
                      </w:r>
                    </w:p>
                    <w:p w14:paraId="04B03CF5" w14:textId="77777777" w:rsidR="00AD6E3C" w:rsidRDefault="00AD6E3C" w:rsidP="007218E5">
                      <w:r>
                        <w:t>'hist.bins': 10  直方图分箱个数</w:t>
                      </w:r>
                    </w:p>
                    <w:p w14:paraId="781F3CC5" w14:textId="77777777" w:rsidR="00AD6E3C" w:rsidRDefault="00AD6E3C" w:rsidP="007218E5">
                      <w:r>
                        <w:t>'lines.linewidth': 1.5  线宽</w:t>
                      </w:r>
                    </w:p>
                    <w:p w14:paraId="616B537E" w14:textId="77777777" w:rsidR="00AD6E3C" w:rsidRDefault="00AD6E3C" w:rsidP="007218E5">
                      <w:r>
                        <w:t>'lines.marker': 'None'  标记样式</w:t>
                      </w:r>
                    </w:p>
                    <w:p w14:paraId="6D6EE169" w14:textId="77777777" w:rsidR="00AD6E3C" w:rsidRDefault="00AD6E3C" w:rsidP="007218E5">
                      <w:r>
                        <w:t>'savefig.format': 'png'  保存图片的格式</w:t>
                      </w:r>
                    </w:p>
                    <w:p w14:paraId="51CA74C7" w14:textId="77777777" w:rsidR="00AD6E3C" w:rsidRDefault="00AD6E3C" w:rsidP="007218E5">
                      <w:r>
                        <w:t>'savefig.jpeg_quality': 95  图片质量</w:t>
                      </w:r>
                    </w:p>
                    <w:p w14:paraId="5EEEC50B" w14:textId="77777777" w:rsidR="00AD6E3C" w:rsidRPr="009810C0" w:rsidRDefault="00AD6E3C"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206BD4F5" w:rsidR="00EB76AC" w:rsidRDefault="00C04BC6" w:rsidP="00EB76AC">
      <w:hyperlink r:id="rId32" w:history="1"/>
      <w:r w:rsidR="00E0598C">
        <w:rPr>
          <w:rStyle w:val="a8"/>
        </w:rPr>
        <w:t xml:space="preserve"> </w:t>
      </w:r>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C04BC6" w:rsidP="000B3DE6">
      <w:hyperlink r:id="rId33" w:history="1">
        <w:r w:rsidR="000B3DE6" w:rsidRPr="00C71B6A">
          <w:rPr>
            <w:rStyle w:val="a8"/>
          </w:rPr>
          <w:t>https://www.zhihu.com/search?type=content&amp;q=matplotlib</w:t>
        </w:r>
      </w:hyperlink>
    </w:p>
    <w:p w14:paraId="652BB831" w14:textId="77777777" w:rsidR="00DC6D24" w:rsidRDefault="00C04BC6" w:rsidP="000B3DE6">
      <w:hyperlink r:id="rId34" w:anchor="parts-of-a-figure" w:history="1">
        <w:r w:rsidR="00DC6D24" w:rsidRPr="00C71B6A">
          <w:rPr>
            <w:rStyle w:val="a8"/>
          </w:rPr>
          <w:t>https://matplotlib.org/1.5.1/faq/usage_faq.html#parts-of-a-figure</w:t>
        </w:r>
      </w:hyperlink>
    </w:p>
    <w:p w14:paraId="59462BCE" w14:textId="77777777" w:rsidR="000B3DE6" w:rsidRDefault="00C04BC6" w:rsidP="000B3DE6">
      <w:hyperlink r:id="rId35"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2795C4A0" w14:textId="77777777" w:rsidR="003814CD" w:rsidRDefault="003814CD" w:rsidP="003814CD">
      <w:pPr>
        <w:pStyle w:val="3"/>
      </w:pPr>
      <w:r>
        <w:rPr>
          <w:rFonts w:hint="eastAsia"/>
        </w:rPr>
        <w:t>高级用法</w:t>
      </w:r>
    </w:p>
    <w:p w14:paraId="37A4F156" w14:textId="77777777" w:rsidR="003814CD" w:rsidRDefault="003814CD" w:rsidP="003814CD">
      <w:r w:rsidRPr="003814CD">
        <w:t>[x*5 for x in range(10)]</w:t>
      </w:r>
    </w:p>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1B1D7269" w:rsidR="000D077E" w:rsidRDefault="000D077E" w:rsidP="000B0204">
      <w:pPr>
        <w:pStyle w:val="2"/>
      </w:pPr>
      <w:r>
        <w:rPr>
          <w:rFonts w:hint="eastAsia"/>
        </w:rPr>
        <w:t>Fortran</w:t>
      </w:r>
    </w:p>
    <w:p w14:paraId="53BAD3DA" w14:textId="4716E677" w:rsidR="00D82BE6" w:rsidRPr="00D82BE6" w:rsidRDefault="00D82BE6" w:rsidP="00D82BE6">
      <w:pPr>
        <w:pStyle w:val="3"/>
        <w:rPr>
          <w:sz w:val="24"/>
        </w:rPr>
      </w:pPr>
      <w:r w:rsidRPr="00D82BE6">
        <w:rPr>
          <w:rFonts w:hint="eastAsia"/>
          <w:sz w:val="24"/>
        </w:rPr>
        <w:t>语法</w:t>
      </w:r>
    </w:p>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t>参考资料：</w:t>
      </w:r>
    </w:p>
    <w:p w14:paraId="657E44F5" w14:textId="77777777" w:rsidR="000D077E" w:rsidRDefault="00C04BC6" w:rsidP="000D077E">
      <w:hyperlink r:id="rId36" w:history="1">
        <w:r w:rsidR="000D077E" w:rsidRPr="00C864BB">
          <w:rPr>
            <w:rStyle w:val="a8"/>
          </w:rPr>
          <w:t>https://blog.csdn.net/sinat_33528967/article/details/52079239</w:t>
        </w:r>
      </w:hyperlink>
    </w:p>
    <w:p w14:paraId="38284F55" w14:textId="77777777" w:rsidR="000D077E" w:rsidRDefault="00C04BC6" w:rsidP="000D077E">
      <w:hyperlink r:id="rId37"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0D1FB3FA" w:rsidR="000D077E" w:rsidRDefault="000614D1" w:rsidP="000614D1">
      <w:pPr>
        <w:pStyle w:val="3"/>
      </w:pPr>
      <w:r w:rsidRPr="000614D1">
        <w:t>gfortran命令</w:t>
      </w:r>
    </w:p>
    <w:p w14:paraId="195598DC" w14:textId="77777777" w:rsidR="00E06DB2" w:rsidRDefault="00E06DB2" w:rsidP="00E06DB2">
      <w:r>
        <w:t>gfortran编译命令：</w:t>
      </w:r>
    </w:p>
    <w:p w14:paraId="03D5F589" w14:textId="77777777" w:rsidR="00E06DB2" w:rsidRDefault="00E06DB2" w:rsidP="00E06DB2"/>
    <w:p w14:paraId="4239326E" w14:textId="77777777" w:rsidR="00E06DB2" w:rsidRDefault="00E06DB2" w:rsidP="00E06DB2">
      <w:r>
        <w:t>cd /d D:\Data\Fortran\Greb</w:t>
      </w:r>
    </w:p>
    <w:p w14:paraId="27507F81" w14:textId="77777777" w:rsidR="00E06DB2" w:rsidRDefault="00E06DB2" w:rsidP="00E06DB2"/>
    <w:p w14:paraId="56382DA9" w14:textId="77777777" w:rsidR="00E06DB2" w:rsidRDefault="00E06DB2" w:rsidP="00E06DB2">
      <w:r>
        <w:rPr>
          <w:rFonts w:hint="eastAsia"/>
        </w:rPr>
        <w:t>编译命令：</w:t>
      </w:r>
      <w:r>
        <w:t>gfortran -O3 greb.model.mscm.f90 greb.shell.mscm.f90 -o greb.x</w:t>
      </w:r>
    </w:p>
    <w:p w14:paraId="443C9645" w14:textId="77777777" w:rsidR="00E06DB2" w:rsidRDefault="00E06DB2" w:rsidP="00E06DB2">
      <w:r>
        <w:rPr>
          <w:rFonts w:hint="eastAsia"/>
        </w:rPr>
        <w:t>运行命令：</w:t>
      </w:r>
      <w:r>
        <w:t>greb.x</w:t>
      </w:r>
    </w:p>
    <w:p w14:paraId="635DA1CB" w14:textId="77777777" w:rsidR="00E06DB2" w:rsidRDefault="00E06DB2" w:rsidP="00E06DB2"/>
    <w:p w14:paraId="1A14C296" w14:textId="77777777" w:rsidR="00E06DB2" w:rsidRDefault="00E06DB2" w:rsidP="00E06DB2"/>
    <w:p w14:paraId="2979C62A" w14:textId="77777777" w:rsidR="00E06DB2" w:rsidRDefault="00E06DB2" w:rsidP="00E06DB2">
      <w:r>
        <w:t>gfortran调试命令：</w:t>
      </w:r>
    </w:p>
    <w:p w14:paraId="3FB412A6" w14:textId="77777777" w:rsidR="00E06DB2" w:rsidRDefault="00E06DB2" w:rsidP="00E06DB2">
      <w:r>
        <w:t>gfrotran -g demo.f90 -o demo   （生成可执行文件    ps：win下面为demo.exe ）</w:t>
      </w:r>
    </w:p>
    <w:p w14:paraId="7A3C3887" w14:textId="77777777" w:rsidR="00E06DB2" w:rsidRDefault="00E06DB2" w:rsidP="00E06DB2">
      <w:r>
        <w:t>gdb demo/demo.exe</w:t>
      </w:r>
    </w:p>
    <w:p w14:paraId="73518528" w14:textId="77777777" w:rsidR="00E06DB2" w:rsidRDefault="00E06DB2" w:rsidP="00E06DB2"/>
    <w:p w14:paraId="196E41F3" w14:textId="77777777" w:rsidR="00E06DB2" w:rsidRDefault="00E06DB2" w:rsidP="00E06DB2">
      <w:r>
        <w:t>help查看命令</w:t>
      </w:r>
    </w:p>
    <w:p w14:paraId="35E4C8D7" w14:textId="77777777" w:rsidR="00E06DB2" w:rsidRDefault="00E06DB2" w:rsidP="00E06DB2">
      <w:r>
        <w:t>info program查看程序是否在运行</w:t>
      </w:r>
    </w:p>
    <w:p w14:paraId="24F9B779" w14:textId="77777777" w:rsidR="00E06DB2" w:rsidRDefault="00E06DB2" w:rsidP="00E06DB2">
      <w:r>
        <w:rPr>
          <w:rFonts w:hint="eastAsia"/>
        </w:rPr>
        <w:t>暂停方式：端点（</w:t>
      </w:r>
      <w:r>
        <w:t>BreakPoint）、观察点（WatchPoint）、捕捉点（CatchPoint）、信号（Signals）、线程停止（Thread Stops）</w:t>
      </w:r>
    </w:p>
    <w:p w14:paraId="1B006EDB" w14:textId="77777777" w:rsidR="00E06DB2" w:rsidRDefault="00E06DB2" w:rsidP="00E06DB2">
      <w:r>
        <w:rPr>
          <w:rFonts w:hint="eastAsia"/>
        </w:rPr>
        <w:t>恢复命令：</w:t>
      </w:r>
      <w:r>
        <w:t>c | continue</w:t>
      </w:r>
    </w:p>
    <w:p w14:paraId="7AA98F7D" w14:textId="77777777" w:rsidR="00E06DB2" w:rsidRDefault="00E06DB2" w:rsidP="00E06DB2"/>
    <w:p w14:paraId="55F296A2" w14:textId="77777777" w:rsidR="00E06DB2" w:rsidRDefault="00E06DB2" w:rsidP="00E06DB2">
      <w:r>
        <w:rPr>
          <w:rFonts w:hint="eastAsia"/>
        </w:rPr>
        <w:t>设置</w:t>
      </w:r>
      <w:r>
        <w:t>break</w:t>
      </w:r>
    </w:p>
    <w:p w14:paraId="5689B82A" w14:textId="77777777" w:rsidR="00E06DB2" w:rsidRDefault="00E06DB2" w:rsidP="00E06DB2">
      <w:r>
        <w:tab/>
        <w:t>break &lt;subroutine&gt;</w:t>
      </w:r>
    </w:p>
    <w:p w14:paraId="7C6B1200" w14:textId="0687647A" w:rsidR="00E06DB2" w:rsidRDefault="00E06DB2" w:rsidP="00E06DB2">
      <w:r>
        <w:tab/>
        <w:t>break &lt;linenum&gt;</w:t>
      </w:r>
      <w:r w:rsidR="0002774F">
        <w:t xml:space="preserve">       </w:t>
      </w:r>
      <w:r w:rsidR="0002774F">
        <w:rPr>
          <w:rFonts w:hint="eastAsia"/>
        </w:rPr>
        <w:t>多文件设置断点：break</w:t>
      </w:r>
      <w:r w:rsidR="0002774F">
        <w:t xml:space="preserve"> path/</w:t>
      </w:r>
      <w:r w:rsidR="0002774F">
        <w:rPr>
          <w:rFonts w:hint="eastAsia"/>
        </w:rPr>
        <w:t>f</w:t>
      </w:r>
      <w:r w:rsidR="0002774F">
        <w:t xml:space="preserve">ilename </w:t>
      </w:r>
      <w:r w:rsidR="0002774F" w:rsidRPr="0002774F">
        <w:rPr>
          <w:b/>
        </w:rPr>
        <w:t xml:space="preserve">: </w:t>
      </w:r>
      <w:r w:rsidR="0002774F">
        <w:t>&lt;linenum&gt;</w:t>
      </w:r>
    </w:p>
    <w:p w14:paraId="329E75AC" w14:textId="77777777" w:rsidR="00E06DB2" w:rsidRDefault="00E06DB2" w:rsidP="00E06DB2">
      <w:r>
        <w:tab/>
        <w:t xml:space="preserve">break ... if &lt;condition&gt; </w:t>
      </w:r>
    </w:p>
    <w:p w14:paraId="04152214" w14:textId="77777777" w:rsidR="00E06DB2" w:rsidRDefault="00E06DB2" w:rsidP="00E06DB2">
      <w:r>
        <w:t xml:space="preserve">    ...可以是上述的参数，condition表示条件，在条件成立是停住，如在循环体中，break if i=100，表示在i=100时暂停 </w:t>
      </w:r>
    </w:p>
    <w:p w14:paraId="39C8FD88" w14:textId="77777777" w:rsidR="00E06DB2" w:rsidRDefault="00E06DB2" w:rsidP="00E06DB2"/>
    <w:p w14:paraId="6EB320F2" w14:textId="77777777" w:rsidR="00E06DB2" w:rsidRDefault="00E06DB2" w:rsidP="00E06DB2">
      <w:r>
        <w:rPr>
          <w:rFonts w:hint="eastAsia"/>
        </w:rPr>
        <w:t>查看断点：</w:t>
      </w:r>
    </w:p>
    <w:p w14:paraId="6903DC3F" w14:textId="77777777" w:rsidR="00E06DB2" w:rsidRDefault="00E06DB2" w:rsidP="00E06DB2">
      <w:r>
        <w:tab/>
        <w:t>info breakpoints [n]</w:t>
      </w:r>
    </w:p>
    <w:p w14:paraId="5425524C" w14:textId="77777777" w:rsidR="00E06DB2" w:rsidRDefault="00E06DB2" w:rsidP="00E06DB2">
      <w:r>
        <w:tab/>
        <w:t>info breakpoints [n]</w:t>
      </w:r>
    </w:p>
    <w:p w14:paraId="36D31FA7" w14:textId="77777777" w:rsidR="00E06DB2" w:rsidRDefault="00E06DB2" w:rsidP="00E06DB2"/>
    <w:p w14:paraId="5C720EAD" w14:textId="77777777" w:rsidR="00E06DB2" w:rsidRDefault="00E06DB2" w:rsidP="00E06DB2">
      <w:r>
        <w:rPr>
          <w:rFonts w:hint="eastAsia"/>
        </w:rPr>
        <w:t>观察点：查看莫格表达式</w:t>
      </w:r>
      <w:r>
        <w:t>/变量的值是否有变化，如果有变化则停止程序</w:t>
      </w:r>
    </w:p>
    <w:p w14:paraId="1EA9E7DA" w14:textId="77777777" w:rsidR="00E06DB2" w:rsidRDefault="00E06DB2" w:rsidP="00E06DB2">
      <w:r>
        <w:tab/>
        <w:t>watch &lt;expr&gt;</w:t>
      </w:r>
      <w:r>
        <w:tab/>
        <w:t>设置一个观察点</w:t>
      </w:r>
    </w:p>
    <w:p w14:paraId="77306A56" w14:textId="77777777" w:rsidR="00E06DB2" w:rsidRDefault="00E06DB2" w:rsidP="00E06DB2">
      <w:r>
        <w:tab/>
        <w:t>rwatch &lt;expr&gt;    expr被读时，停住程序</w:t>
      </w:r>
    </w:p>
    <w:p w14:paraId="176C64C6" w14:textId="77777777" w:rsidR="00E06DB2" w:rsidRDefault="00E06DB2" w:rsidP="00E06DB2">
      <w:r>
        <w:tab/>
        <w:t>awatch &lt;expr&gt;   expr的值被读或被写时，停住程序</w:t>
      </w:r>
    </w:p>
    <w:p w14:paraId="3462B967" w14:textId="77777777" w:rsidR="00E06DB2" w:rsidRDefault="00E06DB2" w:rsidP="00E06DB2">
      <w:r>
        <w:tab/>
        <w:t>info watchpoints    列出所有观察点</w:t>
      </w:r>
    </w:p>
    <w:p w14:paraId="4A6F641B" w14:textId="77777777" w:rsidR="00E06DB2" w:rsidRDefault="00E06DB2" w:rsidP="00E06DB2"/>
    <w:p w14:paraId="2E6048C9" w14:textId="77777777" w:rsidR="00E06DB2" w:rsidRDefault="00E06DB2" w:rsidP="00E06DB2">
      <w:r>
        <w:t>clear 清楚所有停止点</w:t>
      </w:r>
    </w:p>
    <w:p w14:paraId="3ED50CDA" w14:textId="77777777" w:rsidR="00E06DB2" w:rsidRDefault="00E06DB2" w:rsidP="00E06DB2">
      <w:r>
        <w:t>clear &lt;function&gt; 清楚设置在函数上的停止点</w:t>
      </w:r>
    </w:p>
    <w:p w14:paraId="0E5AEC21" w14:textId="77777777" w:rsidR="00E06DB2" w:rsidRDefault="00E06DB2" w:rsidP="00E06DB2">
      <w:r>
        <w:t xml:space="preserve">clear &lt;linenum&gt; </w:t>
      </w:r>
    </w:p>
    <w:p w14:paraId="512154CD" w14:textId="77777777" w:rsidR="00E06DB2" w:rsidRDefault="00E06DB2" w:rsidP="00E06DB2">
      <w:r>
        <w:t>delete [breakpoints][range...] breakpoints端点号，range断点号范围</w:t>
      </w:r>
    </w:p>
    <w:p w14:paraId="06BF19C3" w14:textId="77777777" w:rsidR="00E06DB2" w:rsidRDefault="00E06DB2" w:rsidP="00E06DB2">
      <w:r>
        <w:t>disable [breakpoints][range...]  简写dis</w:t>
      </w:r>
    </w:p>
    <w:p w14:paraId="6C4C06C8" w14:textId="77777777" w:rsidR="00E06DB2" w:rsidRDefault="00E06DB2" w:rsidP="00E06DB2">
      <w:r>
        <w:t>enable [breakpoints][range...]</w:t>
      </w:r>
    </w:p>
    <w:p w14:paraId="3BAD28A8" w14:textId="77777777" w:rsidR="00E06DB2" w:rsidRDefault="00E06DB2" w:rsidP="00E06DB2">
      <w:r>
        <w:t>enable [breakpoints] once range... 停止一次 程序停止，立即disable</w:t>
      </w:r>
    </w:p>
    <w:p w14:paraId="7CFD9490" w14:textId="77777777" w:rsidR="00E06DB2" w:rsidRDefault="00E06DB2" w:rsidP="00E06DB2"/>
    <w:p w14:paraId="273948DB" w14:textId="77777777" w:rsidR="00E06DB2" w:rsidRDefault="00E06DB2" w:rsidP="00E06DB2">
      <w:r>
        <w:t>command  当程序停止时，可以让其运行一些别的命令</w:t>
      </w:r>
    </w:p>
    <w:p w14:paraId="5BACCCCD" w14:textId="77777777" w:rsidR="00E06DB2" w:rsidRDefault="00E06DB2" w:rsidP="00E06DB2">
      <w:r>
        <w:tab/>
        <w:t>commands [bnum]</w:t>
      </w:r>
    </w:p>
    <w:p w14:paraId="0F39CD1C" w14:textId="77777777" w:rsidR="00E06DB2" w:rsidRDefault="00E06DB2" w:rsidP="00E06DB2">
      <w:r>
        <w:tab/>
        <w:t>...command-list...</w:t>
      </w:r>
    </w:p>
    <w:p w14:paraId="377E6F95" w14:textId="77777777" w:rsidR="00E06DB2" w:rsidRDefault="00E06DB2" w:rsidP="00E06DB2">
      <w:r>
        <w:tab/>
        <w:t>end</w:t>
      </w:r>
    </w:p>
    <w:p w14:paraId="088B7AC1" w14:textId="77777777" w:rsidR="00E06DB2" w:rsidRDefault="00E06DB2" w:rsidP="00E06DB2">
      <w:r>
        <w:lastRenderedPageBreak/>
        <w:tab/>
      </w:r>
    </w:p>
    <w:p w14:paraId="69F0E67F" w14:textId="77777777" w:rsidR="00E06DB2" w:rsidRDefault="00E06DB2" w:rsidP="00E06DB2">
      <w:r>
        <w:t>continue/c/fg [ignore-count] ignore-count表示忽略其后断点的次数</w:t>
      </w:r>
    </w:p>
    <w:p w14:paraId="59C792AB" w14:textId="77777777" w:rsidR="00E06DB2" w:rsidRDefault="00E06DB2" w:rsidP="00E06DB2"/>
    <w:p w14:paraId="58527F9D" w14:textId="77777777" w:rsidR="00E06DB2" w:rsidRDefault="00E06DB2" w:rsidP="00E06DB2">
      <w:r>
        <w:t>step &lt;count&gt;</w:t>
      </w:r>
    </w:p>
    <w:p w14:paraId="6FF68D8A" w14:textId="77777777" w:rsidR="00E06DB2" w:rsidRDefault="00E06DB2" w:rsidP="00E06DB2">
      <w:r>
        <w:t>next &lt;count&gt;  执行count条指令</w:t>
      </w:r>
    </w:p>
    <w:p w14:paraId="60A0C95D" w14:textId="77777777" w:rsidR="00E06DB2" w:rsidRDefault="00E06DB2" w:rsidP="00E06DB2">
      <w:r>
        <w:t>until 或 u   运行程序到退出循环</w:t>
      </w:r>
    </w:p>
    <w:p w14:paraId="1359D3B9" w14:textId="77777777" w:rsidR="00E06DB2" w:rsidRDefault="00E06DB2" w:rsidP="00E06DB2">
      <w:r>
        <w:t>backtrace 或 bt  查看函数调用栈信息</w:t>
      </w:r>
    </w:p>
    <w:p w14:paraId="781C1900" w14:textId="77777777" w:rsidR="00E06DB2" w:rsidRDefault="00E06DB2" w:rsidP="00E06DB2"/>
    <w:p w14:paraId="68F80910" w14:textId="77777777" w:rsidR="00E06DB2" w:rsidRDefault="00E06DB2" w:rsidP="00E06DB2">
      <w:r>
        <w:t>list &lt;linenum&gt; 显示linenum周围的源程序</w:t>
      </w:r>
    </w:p>
    <w:p w14:paraId="0E809297" w14:textId="77777777" w:rsidR="00E06DB2" w:rsidRDefault="00E06DB2" w:rsidP="00E06DB2">
      <w:r>
        <w:t>list &lt;function&gt; 显示函数名为function的函数的源程序</w:t>
      </w:r>
    </w:p>
    <w:p w14:paraId="75847448" w14:textId="77777777" w:rsidR="00E06DB2" w:rsidRDefault="00E06DB2" w:rsidP="00E06DB2">
      <w:r>
        <w:t>list 显示当前行后面的源程序</w:t>
      </w:r>
    </w:p>
    <w:p w14:paraId="756DEEA8" w14:textId="77777777" w:rsidR="00E06DB2" w:rsidRDefault="00E06DB2" w:rsidP="00E06DB2"/>
    <w:p w14:paraId="156990A7" w14:textId="77777777" w:rsidR="00E06DB2" w:rsidRDefault="00E06DB2" w:rsidP="00E06DB2">
      <w:r>
        <w:t>print &lt;expr&gt;</w:t>
      </w:r>
    </w:p>
    <w:p w14:paraId="0DDF269F" w14:textId="77777777" w:rsidR="00E06DB2" w:rsidRDefault="00E06DB2" w:rsidP="00E06DB2">
      <w:r>
        <w:t>print /&lt;f&gt;&lt;expr&gt;   f为输出格式</w:t>
      </w:r>
    </w:p>
    <w:p w14:paraId="44D94DF8" w14:textId="77777777" w:rsidR="00E06DB2" w:rsidRDefault="00E06DB2" w:rsidP="00E06DB2">
      <w:r>
        <w:t>display &lt;expr&gt;  设置自动显示的变量</w:t>
      </w:r>
    </w:p>
    <w:p w14:paraId="5F910360" w14:textId="77777777" w:rsidR="00E06DB2" w:rsidRDefault="00E06DB2" w:rsidP="00E06DB2">
      <w:r>
        <w:t>display /&lt;fmt&gt;&lt;expr&gt;</w:t>
      </w:r>
    </w:p>
    <w:p w14:paraId="593B635F" w14:textId="77777777" w:rsidR="00E06DB2" w:rsidRDefault="00E06DB2" w:rsidP="00E06DB2">
      <w:r>
        <w:t>undisplay &lt;dnums...&gt; 删除自动显示 (delete display dnums...) dunms为编号</w:t>
      </w:r>
    </w:p>
    <w:p w14:paraId="56602A1F" w14:textId="77777777" w:rsidR="00E06DB2" w:rsidRDefault="00E06DB2" w:rsidP="00E06DB2"/>
    <w:p w14:paraId="6C3A975A" w14:textId="77777777" w:rsidR="00E06DB2" w:rsidRDefault="00E06DB2" w:rsidP="00E06DB2">
      <w:r>
        <w:rPr>
          <w:rFonts w:hint="eastAsia"/>
        </w:rPr>
        <w:t>参考资料：</w:t>
      </w:r>
    </w:p>
    <w:p w14:paraId="144848FA" w14:textId="0D4A08A7" w:rsidR="00E06DB2" w:rsidRPr="00E06DB2" w:rsidRDefault="00E06DB2" w:rsidP="00E06DB2">
      <w:r>
        <w:t>https://wenku.baidu.com/view/2be0559d49649b6648d747b6.html</w:t>
      </w:r>
    </w:p>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77777777" w:rsidR="00AA5DAD" w:rsidRDefault="00AA5DAD" w:rsidP="00AA5DAD">
      <w:pPr>
        <w:rPr>
          <w:b/>
          <w:color w:val="FF0000"/>
        </w:rPr>
      </w:pPr>
      <w:r>
        <w:t>  </w:t>
      </w: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38"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C04BC6" w:rsidP="0044712B">
      <w:hyperlink r:id="rId39" w:history="1">
        <w:r w:rsidR="0044712B" w:rsidRPr="00C864BB">
          <w:rPr>
            <w:rStyle w:val="a8"/>
          </w:rPr>
          <w:t>https://blog.csdn.net/aq1234xyq/article/details/84894723</w:t>
        </w:r>
      </w:hyperlink>
    </w:p>
    <w:p w14:paraId="5F468E88" w14:textId="77777777" w:rsidR="007C6E8E" w:rsidRDefault="00C04BC6" w:rsidP="0044712B">
      <w:hyperlink r:id="rId40"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C04BC6" w:rsidP="0044712B">
      <w:hyperlink r:id="rId41"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42" w:history="1">
        <w:r w:rsidRPr="0026284F">
          <w:rPr>
            <w:rStyle w:val="a8"/>
          </w:rPr>
          <w:t>https://blog.csdn.net/stpeace/article/details/46461167</w:t>
        </w:r>
      </w:hyperlink>
      <w:r>
        <w:t xml:space="preserve"> </w:t>
      </w:r>
      <w:hyperlink r:id="rId43" w:history="1">
        <w:r w:rsidR="00A24B7F" w:rsidRPr="0026284F">
          <w:rPr>
            <w:rStyle w:val="a8"/>
          </w:rPr>
          <w:t>https://www.zhihu.com/question/310052411/answer/620132502</w:t>
        </w:r>
      </w:hyperlink>
    </w:p>
    <w:p w14:paraId="457E2096" w14:textId="77777777" w:rsidR="00A24B7F" w:rsidRPr="00180D98"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w:t>
      </w:r>
      <w:r w:rsidRPr="000F2EFB">
        <w:rPr>
          <w:rFonts w:hint="eastAsia"/>
          <w:b/>
        </w:rPr>
        <w:t>只能</w:t>
      </w:r>
      <w:r>
        <w:rPr>
          <w:rFonts w:hint="eastAsia"/>
        </w:rPr>
        <w:t>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Pr="00DC522B" w:rsidRDefault="00F96D88" w:rsidP="00F96D88">
      <w:pPr>
        <w:pStyle w:val="2"/>
        <w:rPr>
          <w:color w:val="FF0000"/>
        </w:rPr>
      </w:pPr>
      <w:r w:rsidRPr="00DC522B">
        <w:rPr>
          <w:rFonts w:hint="eastAsia"/>
          <w:color w:val="FF0000"/>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C04BC6" w:rsidP="006C2DB5">
      <w:hyperlink r:id="rId68" w:history="1">
        <w:r w:rsidR="006C2DB5" w:rsidRPr="00562DD8">
          <w:rPr>
            <w:rStyle w:val="a8"/>
          </w:rPr>
          <w:t>https://www.jianshu.com/p/4e4a94e18cbb</w:t>
        </w:r>
      </w:hyperlink>
    </w:p>
    <w:p w14:paraId="2D50CC6E" w14:textId="77777777" w:rsidR="00711715" w:rsidRDefault="00C04BC6" w:rsidP="006C2DB5">
      <w:hyperlink r:id="rId69"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77777777"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C04BC6" w:rsidP="002C36D8">
      <w:hyperlink r:id="rId81"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C04BC6" w:rsidP="00FD7EBA">
      <w:hyperlink r:id="rId82" w:history="1">
        <w:r w:rsidR="00FD7EBA" w:rsidRPr="00B76631">
          <w:rPr>
            <w:rStyle w:val="a8"/>
          </w:rPr>
          <w:t>https://segmentfault.com/a/1190000003882331</w:t>
        </w:r>
      </w:hyperlink>
    </w:p>
    <w:p w14:paraId="3B36AE2D" w14:textId="77777777" w:rsidR="00CE16B9" w:rsidRDefault="00C04BC6" w:rsidP="00FD7EBA">
      <w:pPr>
        <w:rPr>
          <w:rStyle w:val="a8"/>
        </w:rPr>
      </w:pPr>
      <w:hyperlink r:id="rId83" w:history="1">
        <w:r w:rsidR="00CE16B9" w:rsidRPr="00B76631">
          <w:rPr>
            <w:rStyle w:val="a8"/>
          </w:rPr>
          <w:t>http://www.ruanyifeng.com/blog/2015/07/monad.html</w:t>
        </w:r>
      </w:hyperlink>
    </w:p>
    <w:p w14:paraId="3BC4D4B5" w14:textId="77777777" w:rsidR="003869C5" w:rsidRDefault="00C04BC6" w:rsidP="00FD7EBA">
      <w:hyperlink r:id="rId84" w:history="1">
        <w:r w:rsidR="003869C5" w:rsidRPr="006D5056">
          <w:rPr>
            <w:rStyle w:val="a8"/>
          </w:rPr>
          <w:t>https://www.cnblogs.com/steven-yang/p/10014796.html</w:t>
        </w:r>
      </w:hyperlink>
    </w:p>
    <w:p w14:paraId="0920EDDD" w14:textId="77777777" w:rsidR="003869C5" w:rsidRDefault="00C04BC6" w:rsidP="00FD7EBA">
      <w:pPr>
        <w:rPr>
          <w:rStyle w:val="a8"/>
        </w:rPr>
      </w:pPr>
      <w:hyperlink r:id="rId85" w:history="1">
        <w:r w:rsidR="003869C5" w:rsidRPr="006D5056">
          <w:rPr>
            <w:rStyle w:val="a8"/>
          </w:rPr>
          <w:t>https://blog.csdn.net/lanchunhui/article/details/56843146</w:t>
        </w:r>
      </w:hyperlink>
    </w:p>
    <w:p w14:paraId="4F51DD0C" w14:textId="77777777" w:rsidR="00857D9C" w:rsidRDefault="00C04BC6" w:rsidP="00FD7EBA">
      <w:hyperlink r:id="rId86" w:history="1">
        <w:r w:rsidR="00857D9C">
          <w:rPr>
            <w:rStyle w:val="a8"/>
          </w:rPr>
          <w:t>https://bartoszmilewski.com/</w:t>
        </w:r>
      </w:hyperlink>
    </w:p>
    <w:p w14:paraId="129A042E" w14:textId="77777777" w:rsidR="00CE16B9" w:rsidRDefault="00C04BC6" w:rsidP="00FD7EBA">
      <w:hyperlink r:id="rId87"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6E45BA90" w:rsidR="00E30DF9" w:rsidRDefault="00E30DF9" w:rsidP="00E30DF9">
      <w:pPr>
        <w:pStyle w:val="1"/>
      </w:pPr>
      <w:r>
        <w:rPr>
          <w:rFonts w:hint="eastAsia"/>
        </w:rPr>
        <w:t>函数式编程</w:t>
      </w:r>
    </w:p>
    <w:p w14:paraId="04130733" w14:textId="34C2058E" w:rsidR="00FA6997" w:rsidRDefault="00FA6997" w:rsidP="00FA6997">
      <w:pPr>
        <w:pStyle w:val="2"/>
      </w:pPr>
      <w:r>
        <w:rPr>
          <w:rFonts w:hint="eastAsia"/>
        </w:rPr>
        <w:t>S</w:t>
      </w:r>
      <w:r>
        <w:t>ICP</w:t>
      </w:r>
    </w:p>
    <w:p w14:paraId="125BF760" w14:textId="586F35CE" w:rsidR="00FA6997" w:rsidRDefault="00FA6997" w:rsidP="00FA6997">
      <w:pPr>
        <w:pStyle w:val="3"/>
      </w:pPr>
      <w:r>
        <w:rPr>
          <w:rFonts w:hint="eastAsia"/>
        </w:rPr>
        <w:t>第一章</w:t>
      </w:r>
    </w:p>
    <w:p w14:paraId="3D6FF4A8" w14:textId="77777777" w:rsidR="00FA6997" w:rsidRPr="00FA6997" w:rsidRDefault="00FA6997" w:rsidP="00FA6997"/>
    <w:p w14:paraId="5A261D8B" w14:textId="639A1CDD" w:rsidR="00FA6997" w:rsidRDefault="00FA6997" w:rsidP="00FA6997">
      <w:pPr>
        <w:pStyle w:val="3"/>
      </w:pPr>
      <w:r>
        <w:rPr>
          <w:rFonts w:hint="eastAsia"/>
        </w:rPr>
        <w:t>第二章</w:t>
      </w:r>
    </w:p>
    <w:p w14:paraId="2A524026" w14:textId="255581BF" w:rsidR="00FA6997" w:rsidRDefault="00FA6997" w:rsidP="00FA6997">
      <w:r w:rsidRPr="00FA6997">
        <w:rPr>
          <w:rFonts w:hint="eastAsia"/>
        </w:rPr>
        <w:t>我们为什么要</w:t>
      </w:r>
      <w:r w:rsidRPr="00FA6997">
        <w:rPr>
          <w:rFonts w:hint="eastAsia"/>
          <w:b/>
        </w:rPr>
        <w:t>对数据进行抽象</w:t>
      </w:r>
      <w:r w:rsidRPr="00FA6997">
        <w:rPr>
          <w:rFonts w:hint="eastAsia"/>
        </w:rPr>
        <w:t>？</w:t>
      </w:r>
      <w:r w:rsidRPr="00FA6997">
        <w:t>许多程序在设计时就是为了模拟复杂的现象，因为它们就常常需要构造出一些运算对象，为了能够模拟真实世界中的现象的各个方面，需要将运算对象表示为一些组件的复合结构。</w:t>
      </w:r>
    </w:p>
    <w:p w14:paraId="5C5F5540" w14:textId="250682C6" w:rsidR="003B0B1E" w:rsidRPr="003B0B1E" w:rsidRDefault="003B0B1E" w:rsidP="00FA6997">
      <w:pPr>
        <w:rPr>
          <w:b/>
        </w:rPr>
      </w:pPr>
      <w:r w:rsidRPr="003B0B1E">
        <w:rPr>
          <w:rFonts w:hint="eastAsia"/>
          <w:b/>
        </w:rPr>
        <w:t>你认为最简单的，才是最复杂</w:t>
      </w:r>
      <w:r>
        <w:rPr>
          <w:rFonts w:hint="eastAsia"/>
          <w:b/>
        </w:rPr>
        <w:t>；</w:t>
      </w:r>
      <w:r w:rsidRPr="003B0B1E">
        <w:rPr>
          <w:rFonts w:hint="eastAsia"/>
          <w:b/>
        </w:rPr>
        <w:t>最简单的，</w:t>
      </w:r>
      <w:r>
        <w:rPr>
          <w:rFonts w:hint="eastAsia"/>
          <w:b/>
        </w:rPr>
        <w:t>却</w:t>
      </w:r>
      <w:r w:rsidRPr="003B0B1E">
        <w:rPr>
          <w:rFonts w:hint="eastAsia"/>
          <w:b/>
        </w:rPr>
        <w:t>能创造无限的可能</w:t>
      </w:r>
    </w:p>
    <w:p w14:paraId="2733A36F" w14:textId="7302A892" w:rsidR="00B90D0A" w:rsidRPr="00FA6997" w:rsidRDefault="00B90D0A" w:rsidP="00FA6997">
      <w:r w:rsidRPr="00B90D0A">
        <w:rPr>
          <w:b/>
          <w:color w:val="FF0000"/>
        </w:rPr>
        <w:t>void *</w:t>
      </w:r>
      <w:r w:rsidRPr="00B90D0A">
        <w:t xml:space="preserve"> 类型的指针，是喜欢用 C 代码玩各种抽象的程序猿的最爱，因为它能引用任何类型</w:t>
      </w:r>
      <w:r w:rsidRPr="00B90D0A">
        <w:lastRenderedPageBreak/>
        <w:t>数据所在内存空间的基地址。</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AD6E3C" w:rsidRPr="0053171C" w:rsidRDefault="00AD6E3C">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2"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" fillcolor="#fbe4d5 [661]" stroked="f">
                <v:textbox>
                  <w:txbxContent>
                    <w:p w14:paraId="61A7D9C0" w14:textId="77777777" w:rsidR="00AD6E3C" w:rsidRPr="0053171C" w:rsidRDefault="00AD6E3C">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AD6E3C" w:rsidRPr="0053171C" w:rsidRDefault="00AD6E3C" w:rsidP="0053171C">
                            <w:pPr>
                              <w:rPr>
                                <w:sz w:val="22"/>
                              </w:rPr>
                            </w:pPr>
                            <w:r w:rsidRPr="0053171C">
                              <w:rPr>
                                <w:sz w:val="22"/>
                              </w:rPr>
                              <w:t xml:space="preserve">var aaa = function(p1){ </w:t>
                            </w:r>
                          </w:p>
                          <w:p w14:paraId="5F48EE67" w14:textId="77777777" w:rsidR="00AD6E3C" w:rsidRPr="0053171C" w:rsidRDefault="00AD6E3C" w:rsidP="0053171C">
                            <w:pPr>
                              <w:ind w:firstLine="420"/>
                              <w:rPr>
                                <w:sz w:val="22"/>
                              </w:rPr>
                            </w:pPr>
                            <w:r w:rsidRPr="0053171C">
                              <w:rPr>
                                <w:sz w:val="22"/>
                              </w:rPr>
                              <w:t xml:space="preserve">return function (p2){ </w:t>
                            </w:r>
                          </w:p>
                          <w:p w14:paraId="0BEEC495" w14:textId="77777777" w:rsidR="00AD6E3C" w:rsidRPr="0053171C" w:rsidRDefault="00AD6E3C" w:rsidP="0053171C">
                            <w:pPr>
                              <w:ind w:left="420" w:firstLine="420"/>
                              <w:rPr>
                                <w:sz w:val="22"/>
                              </w:rPr>
                            </w:pPr>
                            <w:r w:rsidRPr="0053171C">
                              <w:rPr>
                                <w:sz w:val="22"/>
                              </w:rPr>
                              <w:t>return p1 + ' ' + p2;</w:t>
                            </w:r>
                          </w:p>
                          <w:p w14:paraId="61F82F77" w14:textId="77777777" w:rsidR="00AD6E3C" w:rsidRPr="0053171C" w:rsidRDefault="00AD6E3C" w:rsidP="0053171C">
                            <w:pPr>
                              <w:ind w:firstLine="420"/>
                              <w:rPr>
                                <w:sz w:val="22"/>
                              </w:rPr>
                            </w:pPr>
                            <w:r w:rsidRPr="0053171C">
                              <w:rPr>
                                <w:sz w:val="22"/>
                              </w:rPr>
                              <w:t xml:space="preserve"> }; </w:t>
                            </w:r>
                          </w:p>
                          <w:p w14:paraId="0941CFEF" w14:textId="77777777" w:rsidR="00AD6E3C" w:rsidRPr="0053171C" w:rsidRDefault="00AD6E3C" w:rsidP="0053171C">
                            <w:pPr>
                              <w:rPr>
                                <w:sz w:val="22"/>
                              </w:rPr>
                            </w:pPr>
                            <w:r w:rsidRPr="0053171C">
                              <w:rPr>
                                <w:sz w:val="22"/>
                              </w:rPr>
                              <w:t>};</w:t>
                            </w:r>
                          </w:p>
                          <w:p w14:paraId="3CD2C649" w14:textId="77777777" w:rsidR="00AD6E3C" w:rsidRPr="0053171C" w:rsidRDefault="00AD6E3C"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3"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" fillcolor="#d8d8d8 [2732]" stroked="f">
                <v:textbox style="mso-fit-shape-to-text:t">
                  <w:txbxContent>
                    <w:p w14:paraId="274D65D9" w14:textId="77777777" w:rsidR="00AD6E3C" w:rsidRPr="0053171C" w:rsidRDefault="00AD6E3C" w:rsidP="0053171C">
                      <w:pPr>
                        <w:rPr>
                          <w:sz w:val="22"/>
                        </w:rPr>
                      </w:pPr>
                      <w:r w:rsidRPr="0053171C">
                        <w:rPr>
                          <w:sz w:val="22"/>
                        </w:rPr>
                        <w:t xml:space="preserve">var aaa = function(p1){ </w:t>
                      </w:r>
                    </w:p>
                    <w:p w14:paraId="5F48EE67" w14:textId="77777777" w:rsidR="00AD6E3C" w:rsidRPr="0053171C" w:rsidRDefault="00AD6E3C" w:rsidP="0053171C">
                      <w:pPr>
                        <w:ind w:firstLine="420"/>
                        <w:rPr>
                          <w:sz w:val="22"/>
                        </w:rPr>
                      </w:pPr>
                      <w:r w:rsidRPr="0053171C">
                        <w:rPr>
                          <w:sz w:val="22"/>
                        </w:rPr>
                        <w:t xml:space="preserve">return function (p2){ </w:t>
                      </w:r>
                    </w:p>
                    <w:p w14:paraId="0BEEC495" w14:textId="77777777" w:rsidR="00AD6E3C" w:rsidRPr="0053171C" w:rsidRDefault="00AD6E3C" w:rsidP="0053171C">
                      <w:pPr>
                        <w:ind w:left="420" w:firstLine="420"/>
                        <w:rPr>
                          <w:sz w:val="22"/>
                        </w:rPr>
                      </w:pPr>
                      <w:r w:rsidRPr="0053171C">
                        <w:rPr>
                          <w:sz w:val="22"/>
                        </w:rPr>
                        <w:t>return p1 + ' ' + p2;</w:t>
                      </w:r>
                    </w:p>
                    <w:p w14:paraId="61F82F77" w14:textId="77777777" w:rsidR="00AD6E3C" w:rsidRPr="0053171C" w:rsidRDefault="00AD6E3C" w:rsidP="0053171C">
                      <w:pPr>
                        <w:ind w:firstLine="420"/>
                        <w:rPr>
                          <w:sz w:val="22"/>
                        </w:rPr>
                      </w:pPr>
                      <w:r w:rsidRPr="0053171C">
                        <w:rPr>
                          <w:sz w:val="22"/>
                        </w:rPr>
                        <w:t xml:space="preserve"> }; </w:t>
                      </w:r>
                    </w:p>
                    <w:p w14:paraId="0941CFEF" w14:textId="77777777" w:rsidR="00AD6E3C" w:rsidRPr="0053171C" w:rsidRDefault="00AD6E3C" w:rsidP="0053171C">
                      <w:pPr>
                        <w:rPr>
                          <w:sz w:val="22"/>
                        </w:rPr>
                      </w:pPr>
                      <w:r w:rsidRPr="0053171C">
                        <w:rPr>
                          <w:sz w:val="22"/>
                        </w:rPr>
                        <w:t>};</w:t>
                      </w:r>
                    </w:p>
                    <w:p w14:paraId="3CD2C649" w14:textId="77777777" w:rsidR="00AD6E3C" w:rsidRPr="0053171C" w:rsidRDefault="00AD6E3C"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AD6E3C" w:rsidRPr="0053171C" w:rsidRDefault="00AD6E3C"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AD6E3C" w:rsidRPr="00120CB1" w:rsidRDefault="00AD6E3C" w:rsidP="0053171C"/>
                        </w:txbxContent>
                      </wps:txbx>
                      <wps:bodyPr rot="0" vert="horz" wrap="square" lIns="91440" tIns="45720" rIns="91440" bIns="45720" anchor="t" anchorCtr="0">
                        <a:noAutofit/>
                      </wps:bodyPr>
                    </wps:wsp>
                  </a:graphicData>
                </a:graphic>
              </wp:inline>
            </w:drawing>
          </mc:Choice>
          <mc:Fallback>
            <w:pict>
              <v:shape w14:anchorId="4A9D195E" id="_x0000_s1034"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tkmTwIAAGMEAAAOAAAAZHJzL2Uyb0RvYy54bWysVM2O0zAQviPxDpbvNE1IaTdqulq6LEJa&#10;fqSFB3Adp7GwPcF2mywPsLwBJy7cea4+B2MnLQ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Av22SZPAgAAYwQAAA4AAAAAAAAAAAAAAAAALgIAAGRycy9lMm9Eb2MueG1sUEsBAi0AFAAGAAgA&#10;AAAhAEmJkkvdAAAABQEAAA8AAAAAAAAAAAAAAAAAqQQAAGRycy9kb3ducmV2LnhtbFBLBQYAAAAA&#10;BAAEAPMAAACzBQAAAAA=&#10;" fillcolor="#fbe4d5 [661]" stroked="f">
                <v:textbox>
                  <w:txbxContent>
                    <w:p w14:paraId="13100B77" w14:textId="77777777" w:rsidR="00AD6E3C" w:rsidRPr="0053171C" w:rsidRDefault="00AD6E3C"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AD6E3C" w:rsidRPr="00120CB1" w:rsidRDefault="00AD6E3C" w:rsidP="0053171C"/>
                  </w:txbxContent>
                </v:textbox>
                <w10:anchorlock/>
              </v:shape>
            </w:pict>
          </mc:Fallback>
        </mc:AlternateContent>
      </w:r>
    </w:p>
    <w:p w14:paraId="6C5E5FC0" w14:textId="77777777" w:rsidR="00A400EA" w:rsidRDefault="00A400EA" w:rsidP="0053171C">
      <w:r>
        <w:rPr>
          <w:noProof/>
        </w:rPr>
        <w:lastRenderedPageBreak/>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AD6E3C" w:rsidRPr="00A400EA" w:rsidRDefault="00AD6E3C"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AD6E3C" w:rsidRPr="00120CB1" w:rsidRDefault="00AD6E3C" w:rsidP="00A400EA"/>
                        </w:txbxContent>
                      </wps:txbx>
                      <wps:bodyPr rot="0" vert="horz" wrap="square" lIns="91440" tIns="45720" rIns="91440" bIns="45720" anchor="t" anchorCtr="0">
                        <a:noAutofit/>
                      </wps:bodyPr>
                    </wps:wsp>
                  </a:graphicData>
                </a:graphic>
              </wp:inline>
            </w:drawing>
          </mc:Choice>
          <mc:Fallback>
            <w:pict>
              <v:shape w14:anchorId="29747B68" id="_x0000_s1035"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EVuMMxPAgAAYwQAAA4AAAAAAAAAAAAAAAAALgIAAGRycy9lMm9Eb2MueG1sUEsBAi0AFAAGAAgA&#10;AAAhAEmJkkvdAAAABQEAAA8AAAAAAAAAAAAAAAAAqQQAAGRycy9kb3ducmV2LnhtbFBLBQYAAAAA&#10;BAAEAPMAAACzBQAAAAA=&#10;" fillcolor="#fbe4d5 [661]" stroked="f">
                <v:textbox>
                  <w:txbxContent>
                    <w:p w14:paraId="0C8CE279" w14:textId="77777777" w:rsidR="00AD6E3C" w:rsidRPr="00A400EA" w:rsidRDefault="00AD6E3C"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AD6E3C" w:rsidRPr="00120CB1" w:rsidRDefault="00AD6E3C"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AD6E3C" w:rsidRDefault="00AD6E3C"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AD6E3C" w:rsidRDefault="00AD6E3C" w:rsidP="00A7789A">
                            <w:r>
                              <w:t>A type with a monad structure defines what it means to chain operations, or nest functions of that type togethor</w:t>
                            </w:r>
                          </w:p>
                          <w:p w14:paraId="1EF3C693" w14:textId="77777777" w:rsidR="00AD6E3C" w:rsidRPr="00120CB1" w:rsidRDefault="00AD6E3C" w:rsidP="00A7789A"/>
                          <w:p w14:paraId="0915A5E2" w14:textId="77777777" w:rsidR="00AD6E3C" w:rsidRPr="00A7789A" w:rsidRDefault="00AD6E3C" w:rsidP="00A7789A"/>
                        </w:txbxContent>
                      </wps:txbx>
                      <wps:bodyPr rot="0" vert="horz" wrap="square" lIns="91440" tIns="45720" rIns="91440" bIns="45720" anchor="t" anchorCtr="0">
                        <a:noAutofit/>
                      </wps:bodyPr>
                    </wps:wsp>
                  </a:graphicData>
                </a:graphic>
              </wp:inline>
            </w:drawing>
          </mc:Choice>
          <mc:Fallback>
            <w:pict>
              <v:shape w14:anchorId="7D7B8854" id="_x0000_s1036"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" fillcolor="#fbe4d5 [661]" stroked="f">
                <v:textbox>
                  <w:txbxContent>
                    <w:p w14:paraId="56F7CE52" w14:textId="77777777" w:rsidR="00AD6E3C" w:rsidRDefault="00AD6E3C"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AD6E3C" w:rsidRDefault="00AD6E3C" w:rsidP="00A7789A">
                      <w:r>
                        <w:t>A type with a monad structure defines what it means to chain operations, or nest functions of that type togethor</w:t>
                      </w:r>
                    </w:p>
                    <w:p w14:paraId="1EF3C693" w14:textId="77777777" w:rsidR="00AD6E3C" w:rsidRPr="00120CB1" w:rsidRDefault="00AD6E3C" w:rsidP="00A7789A"/>
                    <w:p w14:paraId="0915A5E2" w14:textId="77777777" w:rsidR="00AD6E3C" w:rsidRPr="00A7789A" w:rsidRDefault="00AD6E3C"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AD6E3C" w:rsidRPr="00552FFE" w:rsidRDefault="00AD6E3C" w:rsidP="00552FFE">
                            <w:r w:rsidRPr="00552FFE">
                              <w:rPr>
                                <w:rFonts w:hint="eastAsia"/>
                              </w:rPr>
                              <w:t>（</w:t>
                            </w:r>
                            <w:r w:rsidRPr="00552FFE">
                              <w:t>1）封闭性（Closure）：对于任意a，b∈G，有a*b∈G</w:t>
                            </w:r>
                          </w:p>
                          <w:p w14:paraId="290FC7E3" w14:textId="77777777" w:rsidR="00AD6E3C" w:rsidRPr="00552FFE" w:rsidRDefault="00AD6E3C" w:rsidP="00552FFE">
                            <w:r w:rsidRPr="00552FFE">
                              <w:rPr>
                                <w:rFonts w:hint="eastAsia"/>
                              </w:rPr>
                              <w:t>（</w:t>
                            </w:r>
                            <w:r w:rsidRPr="00552FFE">
                              <w:t>2）结合律（Associativity）：对于任意a，b，c∈G，有（a*b）*c=a*（b*c）</w:t>
                            </w:r>
                          </w:p>
                          <w:p w14:paraId="5D740EA1" w14:textId="77777777" w:rsidR="00AD6E3C" w:rsidRPr="00552FFE" w:rsidRDefault="00AD6E3C" w:rsidP="00552FFE">
                            <w:r w:rsidRPr="00552FFE">
                              <w:rPr>
                                <w:rFonts w:hint="eastAsia"/>
                              </w:rPr>
                              <w:t>（</w:t>
                            </w:r>
                            <w:r w:rsidRPr="00552FFE">
                              <w:t>3）幺元 （Identity）：存在幺元e，使得对于任意a∈G，e*a=a*e=a</w:t>
                            </w:r>
                          </w:p>
                          <w:p w14:paraId="4862150C" w14:textId="77777777" w:rsidR="00AD6E3C" w:rsidRPr="00120CB1" w:rsidRDefault="00AD6E3C" w:rsidP="00552FFE">
                            <w:r w:rsidRPr="00552FFE">
                              <w:rPr>
                                <w:rFonts w:hint="eastAsia"/>
                              </w:rPr>
                              <w:t>（</w:t>
                            </w:r>
                            <w:r w:rsidRPr="00552FFE">
                              <w:t>4）逆元：对于任意a∈G，存在逆元a^-1，使得a^-1*a=a*a^-1=e</w:t>
                            </w:r>
                          </w:p>
                          <w:p w14:paraId="75CE5009" w14:textId="77777777" w:rsidR="00AD6E3C" w:rsidRPr="00A7789A" w:rsidRDefault="00AD6E3C" w:rsidP="00552FFE"/>
                        </w:txbxContent>
                      </wps:txbx>
                      <wps:bodyPr rot="0" vert="horz" wrap="square" lIns="91440" tIns="45720" rIns="91440" bIns="45720" anchor="t" anchorCtr="0">
                        <a:noAutofit/>
                      </wps:bodyPr>
                    </wps:wsp>
                  </a:graphicData>
                </a:graphic>
              </wp:inline>
            </w:drawing>
          </mc:Choice>
          <mc:Fallback>
            <w:pict>
              <v:shape w14:anchorId="6DBF5163" id="_x0000_s1037"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" fillcolor="#fbe4d5 [661]" stroked="f">
                <v:textbox>
                  <w:txbxContent>
                    <w:p w14:paraId="1F62B6E9" w14:textId="77777777" w:rsidR="00AD6E3C" w:rsidRPr="00552FFE" w:rsidRDefault="00AD6E3C" w:rsidP="00552FFE">
                      <w:r w:rsidRPr="00552FFE">
                        <w:rPr>
                          <w:rFonts w:hint="eastAsia"/>
                        </w:rPr>
                        <w:t>（</w:t>
                      </w:r>
                      <w:r w:rsidRPr="00552FFE">
                        <w:t>1）封闭性（Closure）：对于任意a，b∈G，有a*b∈G</w:t>
                      </w:r>
                    </w:p>
                    <w:p w14:paraId="290FC7E3" w14:textId="77777777" w:rsidR="00AD6E3C" w:rsidRPr="00552FFE" w:rsidRDefault="00AD6E3C" w:rsidP="00552FFE">
                      <w:r w:rsidRPr="00552FFE">
                        <w:rPr>
                          <w:rFonts w:hint="eastAsia"/>
                        </w:rPr>
                        <w:t>（</w:t>
                      </w:r>
                      <w:r w:rsidRPr="00552FFE">
                        <w:t>2）结合律（Associativity）：对于任意a，b，c∈G，有（a*b）*c=a*（b*c）</w:t>
                      </w:r>
                    </w:p>
                    <w:p w14:paraId="5D740EA1" w14:textId="77777777" w:rsidR="00AD6E3C" w:rsidRPr="00552FFE" w:rsidRDefault="00AD6E3C" w:rsidP="00552FFE">
                      <w:r w:rsidRPr="00552FFE">
                        <w:rPr>
                          <w:rFonts w:hint="eastAsia"/>
                        </w:rPr>
                        <w:t>（</w:t>
                      </w:r>
                      <w:r w:rsidRPr="00552FFE">
                        <w:t>3）幺元 （Identity）：存在幺元e，使得对于任意a∈G，e*a=a*e=a</w:t>
                      </w:r>
                    </w:p>
                    <w:p w14:paraId="4862150C" w14:textId="77777777" w:rsidR="00AD6E3C" w:rsidRPr="00120CB1" w:rsidRDefault="00AD6E3C" w:rsidP="00552FFE">
                      <w:r w:rsidRPr="00552FFE">
                        <w:rPr>
                          <w:rFonts w:hint="eastAsia"/>
                        </w:rPr>
                        <w:t>（</w:t>
                      </w:r>
                      <w:r w:rsidRPr="00552FFE">
                        <w:t>4）逆元：对于任意a∈G，存在逆元a^-1，使得a^-1*a=a*a^-1=e</w:t>
                      </w:r>
                    </w:p>
                    <w:p w14:paraId="75CE5009" w14:textId="77777777" w:rsidR="00AD6E3C" w:rsidRPr="00A7789A" w:rsidRDefault="00AD6E3C"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AD6E3C" w:rsidRDefault="00AD6E3C"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AD6E3C" w:rsidRPr="00A7789A" w:rsidRDefault="00AD6E3C"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38"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" fillcolor="#fbe4d5 [661]" stroked="f">
                <v:textbox>
                  <w:txbxContent>
                    <w:p w14:paraId="11DCEA05" w14:textId="77777777" w:rsidR="00AD6E3C" w:rsidRDefault="00AD6E3C"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AD6E3C" w:rsidRPr="00A7789A" w:rsidRDefault="00AD6E3C"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w:lastRenderedPageBreak/>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AD6E3C" w:rsidRDefault="00AD6E3C"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AD6E3C" w:rsidRDefault="00AD6E3C"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524635" cy="1243330"/>
                                          </a:xfrm>
                                          <a:prstGeom prst="rect">
                                            <a:avLst/>
                                          </a:prstGeom>
                                        </pic:spPr>
                                      </pic:pic>
                                    </a:graphicData>
                                  </a:graphic>
                                </wp:inline>
                              </w:drawing>
                            </w:r>
                          </w:p>
                          <w:p w14:paraId="098E7685" w14:textId="77777777" w:rsidR="00AD6E3C" w:rsidRDefault="00AD6E3C"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AD6E3C" w:rsidRPr="00A7789A" w:rsidRDefault="00AD6E3C" w:rsidP="00AC151E"/>
                        </w:txbxContent>
                      </wps:txbx>
                      <wps:bodyPr rot="0" vert="horz" wrap="square" lIns="91440" tIns="45720" rIns="91440" bIns="45720" anchor="t" anchorCtr="0">
                        <a:noAutofit/>
                      </wps:bodyPr>
                    </wps:wsp>
                  </a:graphicData>
                </a:graphic>
              </wp:inline>
            </w:drawing>
          </mc:Choice>
          <mc:Fallback>
            <w:pict>
              <v:shape w14:anchorId="3AB328B8" id="_x0000_s1039"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" fillcolor="#fbe4d5 [661]" stroked="f">
                <v:textbox>
                  <w:txbxContent>
                    <w:p w14:paraId="206A2A2F" w14:textId="77777777" w:rsidR="00AD6E3C" w:rsidRDefault="00AD6E3C"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AD6E3C" w:rsidRDefault="00AD6E3C"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524635" cy="1243330"/>
                                    </a:xfrm>
                                    <a:prstGeom prst="rect">
                                      <a:avLst/>
                                    </a:prstGeom>
                                  </pic:spPr>
                                </pic:pic>
                              </a:graphicData>
                            </a:graphic>
                          </wp:inline>
                        </w:drawing>
                      </w:r>
                    </w:p>
                    <w:p w14:paraId="098E7685" w14:textId="77777777" w:rsidR="00AD6E3C" w:rsidRDefault="00AD6E3C"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AD6E3C" w:rsidRPr="00A7789A" w:rsidRDefault="00AD6E3C" w:rsidP="00AC151E"/>
                  </w:txbxContent>
                </v:textbox>
                <w10:anchorlock/>
              </v:shape>
            </w:pict>
          </mc:Fallback>
        </mc:AlternateContent>
      </w:r>
    </w:p>
    <w:p w14:paraId="5405DD59" w14:textId="77777777" w:rsidR="00A7789A" w:rsidRDefault="00A7789A" w:rsidP="0053171C">
      <w:r>
        <w:rPr>
          <w:rFonts w:hint="eastAsia"/>
        </w:rPr>
        <w:t>参考资料：</w:t>
      </w:r>
      <w:r>
        <w:br/>
      </w:r>
      <w:hyperlink r:id="rId94" w:history="1">
        <w:r w:rsidR="00552FFE" w:rsidRPr="00C60DB3">
          <w:rPr>
            <w:rStyle w:val="a8"/>
          </w:rPr>
          <w:t>http://www.ruanyifeng.com/blog/2015/07/monad.html</w:t>
        </w:r>
      </w:hyperlink>
    </w:p>
    <w:p w14:paraId="000984A4" w14:textId="77777777" w:rsidR="00552FFE" w:rsidRPr="00AC151E" w:rsidRDefault="00C04BC6" w:rsidP="0053171C">
      <w:pPr>
        <w:rPr>
          <w:color w:val="FF0000"/>
        </w:rPr>
      </w:pPr>
      <w:hyperlink r:id="rId95" w:history="1">
        <w:r w:rsidR="00552FFE" w:rsidRPr="00AC151E">
          <w:rPr>
            <w:rStyle w:val="a8"/>
            <w:color w:val="FF0000"/>
          </w:rPr>
          <w:t>http://hongjiang.info/understand-monad-0/</w:t>
        </w:r>
      </w:hyperlink>
    </w:p>
    <w:p w14:paraId="08322AE0" w14:textId="77777777" w:rsidR="00552FFE" w:rsidRPr="00AC151E" w:rsidRDefault="00C04BC6" w:rsidP="0053171C">
      <w:pPr>
        <w:rPr>
          <w:color w:val="FF0000"/>
        </w:rPr>
      </w:pPr>
      <w:hyperlink r:id="rId96" w:history="1">
        <w:r w:rsidR="00552FFE" w:rsidRPr="00AC151E">
          <w:rPr>
            <w:rStyle w:val="a8"/>
            <w:color w:val="FF0000"/>
          </w:rPr>
          <w:t>http://hongjiang.info/semigroup-and-monoid/</w:t>
        </w:r>
      </w:hyperlink>
    </w:p>
    <w:p w14:paraId="07A375B3" w14:textId="77777777" w:rsidR="00986DDC" w:rsidRPr="00AC151E" w:rsidRDefault="00C04BC6" w:rsidP="0053171C">
      <w:pPr>
        <w:rPr>
          <w:color w:val="FF0000"/>
        </w:rPr>
      </w:pPr>
      <w:hyperlink r:id="rId97" w:history="1">
        <w:r w:rsidR="00986DDC" w:rsidRPr="00AC151E">
          <w:rPr>
            <w:rStyle w:val="a8"/>
            <w:color w:val="FF0000"/>
          </w:rPr>
          <w:t>http://hongjiang.info/understand-monad-4-what-is-functor/</w:t>
        </w:r>
      </w:hyperlink>
    </w:p>
    <w:p w14:paraId="24E6F624" w14:textId="77777777" w:rsidR="00AC151E" w:rsidRDefault="00C04BC6" w:rsidP="0053171C">
      <w:pPr>
        <w:rPr>
          <w:color w:val="FF0000"/>
        </w:rPr>
      </w:pPr>
      <w:hyperlink r:id="rId98" w:history="1">
        <w:r w:rsidR="00AC151E" w:rsidRPr="00AC151E">
          <w:rPr>
            <w:rStyle w:val="a8"/>
            <w:color w:val="FF0000"/>
          </w:rPr>
          <w:t>http://hongjiang.info/understand-monad-4-what-is-functor/</w:t>
        </w:r>
      </w:hyperlink>
    </w:p>
    <w:p w14:paraId="4B7D8782" w14:textId="77777777" w:rsidR="00CA7FB0" w:rsidRDefault="00C04BC6" w:rsidP="0053171C">
      <w:pPr>
        <w:rPr>
          <w:color w:val="FF0000"/>
        </w:rPr>
      </w:pPr>
      <w:hyperlink r:id="rId99"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w:t>
      </w:r>
      <w:r>
        <w:lastRenderedPageBreak/>
        <w:t>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w:t>
      </w:r>
      <w:r>
        <w:lastRenderedPageBreak/>
        <w:t>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C04BC6" w:rsidP="00557747">
      <w:hyperlink r:id="rId100"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AD6E3C" w:rsidRDefault="00AD6E3C"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AD6E3C" w:rsidRDefault="00AD6E3C" w:rsidP="00844830">
                            <w:pPr>
                              <w:ind w:firstLineChars="50" w:firstLine="105"/>
                              <w:rPr>
                                <w:b/>
                              </w:rPr>
                            </w:pPr>
                            <w:r>
                              <w:rPr>
                                <w:rFonts w:hint="eastAsia"/>
                                <w:b/>
                              </w:rPr>
                              <w:t>A</w:t>
                            </w:r>
                            <w:r w:rsidRPr="00844830">
                              <w:rPr>
                                <w:b/>
                              </w:rPr>
                              <w:sym w:font="Wingdings" w:char="F0E0"/>
                            </w:r>
                            <w:r>
                              <w:rPr>
                                <w:b/>
                              </w:rPr>
                              <w:t>25</w:t>
                            </w:r>
                          </w:p>
                          <w:p w14:paraId="2C3AA1B1" w14:textId="77777777" w:rsidR="00AD6E3C" w:rsidRDefault="00AD6E3C"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AD6E3C" w:rsidRDefault="00AD6E3C" w:rsidP="00844830">
                            <w:pPr>
                              <w:ind w:firstLineChars="50" w:firstLine="105"/>
                              <w:rPr>
                                <w:b/>
                              </w:rPr>
                            </w:pPr>
                            <w:r>
                              <w:rPr>
                                <w:b/>
                              </w:rPr>
                              <w:t>(D)</w:t>
                            </w:r>
                            <w:r w:rsidRPr="00844830">
                              <w:rPr>
                                <w:b/>
                              </w:rPr>
                              <w:sym w:font="Wingdings" w:char="F0E0"/>
                            </w:r>
                            <w:r>
                              <w:rPr>
                                <w:b/>
                              </w:rPr>
                              <w:t>25</w:t>
                            </w:r>
                          </w:p>
                          <w:p w14:paraId="70DEF2C2" w14:textId="77777777" w:rsidR="00AD6E3C" w:rsidRPr="00844830" w:rsidRDefault="00AD6E3C"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40"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X64sgE8CAABzBAAADgAAAAAAAAAAAAAAAAAuAgAAZHJzL2Uyb0RvYy54bWxQSwECLQAUAAYA&#10;CAAAACEAxF9s4d8AAAAKAQAADwAAAAAAAAAAAAAAAACpBAAAZHJzL2Rvd25yZXYueG1sUEsFBgAA&#10;AAAEAAQA8wAAALUFAAAAAA==&#10;" fillcolor="#f2f2f2 [3052]">
                <v:textbox>
                  <w:txbxContent>
                    <w:p w14:paraId="48C6EE7B" w14:textId="77777777" w:rsidR="00AD6E3C" w:rsidRDefault="00AD6E3C"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AD6E3C" w:rsidRDefault="00AD6E3C" w:rsidP="00844830">
                      <w:pPr>
                        <w:ind w:firstLineChars="50" w:firstLine="105"/>
                        <w:rPr>
                          <w:b/>
                        </w:rPr>
                      </w:pPr>
                      <w:r>
                        <w:rPr>
                          <w:rFonts w:hint="eastAsia"/>
                          <w:b/>
                        </w:rPr>
                        <w:t>A</w:t>
                      </w:r>
                      <w:r w:rsidRPr="00844830">
                        <w:rPr>
                          <w:b/>
                        </w:rPr>
                        <w:sym w:font="Wingdings" w:char="F0E0"/>
                      </w:r>
                      <w:r>
                        <w:rPr>
                          <w:b/>
                        </w:rPr>
                        <w:t>25</w:t>
                      </w:r>
                    </w:p>
                    <w:p w14:paraId="2C3AA1B1" w14:textId="77777777" w:rsidR="00AD6E3C" w:rsidRDefault="00AD6E3C"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AD6E3C" w:rsidRDefault="00AD6E3C" w:rsidP="00844830">
                      <w:pPr>
                        <w:ind w:firstLineChars="50" w:firstLine="105"/>
                        <w:rPr>
                          <w:b/>
                        </w:rPr>
                      </w:pPr>
                      <w:r>
                        <w:rPr>
                          <w:b/>
                        </w:rPr>
                        <w:t>(D)</w:t>
                      </w:r>
                      <w:r w:rsidRPr="00844830">
                        <w:rPr>
                          <w:b/>
                        </w:rPr>
                        <w:sym w:font="Wingdings" w:char="F0E0"/>
                      </w:r>
                      <w:r>
                        <w:rPr>
                          <w:b/>
                        </w:rPr>
                        <w:t>25</w:t>
                      </w:r>
                    </w:p>
                    <w:p w14:paraId="70DEF2C2" w14:textId="77777777" w:rsidR="00AD6E3C" w:rsidRPr="00844830" w:rsidRDefault="00AD6E3C"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AD6E3C" w:rsidRPr="00844830" w:rsidRDefault="00AD6E3C"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1"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Iki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ubBtMgWkO5QwpY6GfDGX5R401cMudv&#10;mMVhwLHBAffXuEgFbUFh2FFSgf32mjzYI0dRS0mLw1VQ93XDrKBEfdLI3pNsMgnTGA+T6SzHgz3U&#10;rA81etOcAd5chk+J4XEb7L3ab6WF5h7fgVWIiiqmOcYuKPd2fzjz/dDjS8LFahXNcAIN85f61vAA&#10;HhodmHbX3TNrBjp65PEV7AeRzZ+xsrcNnhpWGw+yjpR96utwBTi9kUvDSxOeh8NztHp6D5d/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AMLIki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AD6E3C" w:rsidRPr="00844830" w:rsidRDefault="00AD6E3C"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lastRenderedPageBreak/>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lastRenderedPageBreak/>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lastRenderedPageBreak/>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C04BC6" w:rsidP="00EF512F">
      <w:hyperlink r:id="rId108" w:history="1">
        <w:r w:rsidR="00EF512F" w:rsidRPr="00F0245A">
          <w:rPr>
            <w:rStyle w:val="a8"/>
          </w:rPr>
          <w:t>https://zhuanlan.zhihu.com/p/88198966?utm_source=qq&amp;utm_medium=social&amp;utm_oi=1031845646180978688</w:t>
        </w:r>
      </w:hyperlink>
    </w:p>
    <w:p w14:paraId="4DD14678" w14:textId="77777777" w:rsidR="00692449" w:rsidRDefault="00C04BC6" w:rsidP="00EF512F">
      <w:hyperlink r:id="rId109" w:history="1">
        <w:r w:rsidR="00692449" w:rsidRPr="00F0245A">
          <w:rPr>
            <w:rStyle w:val="a8"/>
          </w:rPr>
          <w:t>https://www.zhihu.com/question/28292740/answer/40336090</w:t>
        </w:r>
      </w:hyperlink>
    </w:p>
    <w:p w14:paraId="70893DBC" w14:textId="77777777" w:rsidR="004D0979" w:rsidRDefault="00C04BC6" w:rsidP="00EF512F">
      <w:hyperlink r:id="rId110"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lastRenderedPageBreak/>
        <w:t>汇编语言</w:t>
      </w:r>
    </w:p>
    <w:p w14:paraId="2CB2E90F" w14:textId="76F6A94B" w:rsidR="00C21B58" w:rsidRDefault="00C21B58" w:rsidP="00C21B58">
      <w:pPr>
        <w:rPr>
          <w:color w:val="FF0000"/>
        </w:rPr>
      </w:pPr>
      <w:commentRangeStart w:id="0"/>
      <w:r w:rsidRPr="00C21B58">
        <w:rPr>
          <w:rFonts w:hint="eastAsia"/>
          <w:color w:val="FF0000"/>
        </w:rPr>
        <w:t>待复习</w:t>
      </w:r>
      <w:commentRangeEnd w:id="0"/>
      <w:r w:rsidR="00281E7B">
        <w:rPr>
          <w:rStyle w:val="af1"/>
        </w:rPr>
        <w:commentReference w:id="0"/>
      </w:r>
    </w:p>
    <w:p w14:paraId="6FC9A418" w14:textId="614143BF" w:rsidR="007018D1" w:rsidRDefault="007018D1" w:rsidP="007018D1">
      <w:pPr>
        <w:rPr>
          <w:color w:val="000000" w:themeColor="text1"/>
        </w:rPr>
      </w:pPr>
      <w:r>
        <w:rPr>
          <w:noProof/>
          <w:color w:val="000000" w:themeColor="text1"/>
        </w:rPr>
        <mc:AlternateContent>
          <mc:Choice Requires="wps">
            <w:drawing>
              <wp:anchor distT="0" distB="0" distL="114300" distR="114300" simplePos="0" relativeHeight="251680768" behindDoc="1" locked="0" layoutInCell="1" allowOverlap="1" wp14:anchorId="1FD0EEE0" wp14:editId="55376CAF">
                <wp:simplePos x="0" y="0"/>
                <wp:positionH relativeFrom="column">
                  <wp:posOffset>0</wp:posOffset>
                </wp:positionH>
                <wp:positionV relativeFrom="paragraph">
                  <wp:posOffset>24072</wp:posOffset>
                </wp:positionV>
                <wp:extent cx="713509" cy="574964"/>
                <wp:effectExtent l="0" t="0" r="0" b="0"/>
                <wp:wrapNone/>
                <wp:docPr id="244" name="矩形 244"/>
                <wp:cNvGraphicFramePr/>
                <a:graphic xmlns:a="http://schemas.openxmlformats.org/drawingml/2006/main">
                  <a:graphicData uri="http://schemas.microsoft.com/office/word/2010/wordprocessingShape">
                    <wps:wsp>
                      <wps:cNvSpPr/>
                      <wps:spPr>
                        <a:xfrm>
                          <a:off x="0" y="0"/>
                          <a:ext cx="713509" cy="57496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3801B9" id="矩形 244" o:spid="_x0000_s1026" style="position:absolute;left:0;text-align:left;margin-left:0;margin-top:1.9pt;width:56.2pt;height:45.25pt;z-index:-251635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" fillcolor="#e2efd9 [665]" stroked="f" strokeweight="1pt"/>
            </w:pict>
          </mc:Fallback>
        </mc:AlternateContent>
      </w:r>
      <w:r w:rsidRPr="007018D1">
        <w:rPr>
          <w:color w:val="000000" w:themeColor="text1"/>
        </w:rPr>
        <w:t>EAX</w:t>
      </w:r>
      <w:r>
        <w:rPr>
          <w:color w:val="000000" w:themeColor="text1"/>
        </w:rPr>
        <w:t xml:space="preserve"> (32bit)</w:t>
      </w:r>
      <w:r w:rsidRPr="007018D1">
        <w:rPr>
          <w:rFonts w:hint="eastAsia"/>
          <w:color w:val="000000" w:themeColor="text1"/>
        </w:rPr>
        <w:t>、</w:t>
      </w:r>
      <w:r w:rsidRPr="007018D1">
        <w:rPr>
          <w:color w:val="000000" w:themeColor="text1"/>
        </w:rPr>
        <w:t>EBX</w:t>
      </w:r>
      <w:r w:rsidRPr="007018D1">
        <w:rPr>
          <w:rFonts w:hint="eastAsia"/>
          <w:color w:val="000000" w:themeColor="text1"/>
        </w:rPr>
        <w:t>、</w:t>
      </w:r>
      <w:r w:rsidRPr="007018D1">
        <w:rPr>
          <w:color w:val="000000" w:themeColor="text1"/>
        </w:rPr>
        <w:t>ECX</w:t>
      </w:r>
      <w:r w:rsidRPr="007018D1">
        <w:rPr>
          <w:rFonts w:hint="eastAsia"/>
          <w:color w:val="000000" w:themeColor="text1"/>
        </w:rPr>
        <w:t>、</w:t>
      </w:r>
      <w:r w:rsidRPr="007018D1">
        <w:rPr>
          <w:color w:val="000000" w:themeColor="text1"/>
        </w:rPr>
        <w:t>EDX</w:t>
      </w:r>
      <w:r w:rsidRPr="007018D1">
        <w:rPr>
          <w:rFonts w:hint="eastAsia"/>
          <w:color w:val="000000" w:themeColor="text1"/>
        </w:rPr>
        <w:t>、</w:t>
      </w:r>
      <w:r w:rsidRPr="007018D1">
        <w:rPr>
          <w:color w:val="000000" w:themeColor="text1"/>
        </w:rPr>
        <w:t>EDI</w:t>
      </w:r>
      <w:r w:rsidRPr="007018D1">
        <w:rPr>
          <w:rFonts w:hint="eastAsia"/>
          <w:color w:val="000000" w:themeColor="text1"/>
        </w:rPr>
        <w:t>、</w:t>
      </w:r>
      <w:r w:rsidRPr="007018D1">
        <w:rPr>
          <w:color w:val="000000" w:themeColor="text1"/>
        </w:rPr>
        <w:t>ESI</w:t>
      </w:r>
      <w:r w:rsidRPr="007018D1">
        <w:rPr>
          <w:rFonts w:hint="eastAsia"/>
          <w:color w:val="000000" w:themeColor="text1"/>
        </w:rPr>
        <w:t>、</w:t>
      </w:r>
      <w:r w:rsidRPr="007018D1">
        <w:rPr>
          <w:color w:val="000000" w:themeColor="text1"/>
        </w:rPr>
        <w:t>EBP</w:t>
      </w:r>
      <w:r w:rsidRPr="007018D1">
        <w:rPr>
          <w:rFonts w:hint="eastAsia"/>
          <w:color w:val="000000" w:themeColor="text1"/>
        </w:rPr>
        <w:t>（通用寄存器）</w:t>
      </w:r>
      <w:r w:rsidRPr="007018D1">
        <w:rPr>
          <w:color w:val="FF0000"/>
        </w:rPr>
        <w:t>ESP</w:t>
      </w:r>
      <w:r w:rsidRPr="007018D1">
        <w:rPr>
          <w:rFonts w:hint="eastAsia"/>
          <w:color w:val="000000" w:themeColor="text1"/>
        </w:rPr>
        <w:t>（保存当前</w:t>
      </w:r>
      <w:r w:rsidRPr="007018D1">
        <w:rPr>
          <w:color w:val="000000" w:themeColor="text1"/>
        </w:rPr>
        <w:t xml:space="preserve"> Stack 的地址</w:t>
      </w:r>
      <w:r w:rsidRPr="007018D1">
        <w:rPr>
          <w:rFonts w:hint="eastAsia"/>
          <w:color w:val="000000" w:themeColor="text1"/>
        </w:rPr>
        <w:t>）</w:t>
      </w:r>
    </w:p>
    <w:p w14:paraId="6BFC02F1" w14:textId="7696C4A5" w:rsidR="007018D1" w:rsidRDefault="007018D1" w:rsidP="007018D1">
      <w:pPr>
        <w:rPr>
          <w:color w:val="000000" w:themeColor="text1"/>
        </w:rPr>
      </w:pPr>
      <w:r>
        <w:rPr>
          <w:rFonts w:hint="eastAsia"/>
          <w:color w:val="000000" w:themeColor="text1"/>
        </w:rPr>
        <w:t>A</w:t>
      </w:r>
      <w:r>
        <w:rPr>
          <w:color w:val="000000" w:themeColor="text1"/>
        </w:rPr>
        <w:t>X (16bit)</w:t>
      </w:r>
    </w:p>
    <w:p w14:paraId="3FE713A6" w14:textId="13BE0C74" w:rsidR="007018D1" w:rsidRDefault="007018D1" w:rsidP="007018D1">
      <w:pPr>
        <w:rPr>
          <w:color w:val="000000" w:themeColor="text1"/>
        </w:rPr>
      </w:pPr>
      <w:r>
        <w:rPr>
          <w:color w:val="000000" w:themeColor="text1"/>
        </w:rPr>
        <w:t>AL</w:t>
      </w:r>
      <w:r>
        <w:rPr>
          <w:rFonts w:hint="eastAsia"/>
          <w:color w:val="000000" w:themeColor="text1"/>
        </w:rPr>
        <w:t>/AH</w:t>
      </w:r>
      <w:r>
        <w:rPr>
          <w:color w:val="000000" w:themeColor="text1"/>
        </w:rPr>
        <w:t xml:space="preserve"> </w:t>
      </w:r>
      <w:r>
        <w:rPr>
          <w:rFonts w:hint="eastAsia"/>
          <w:color w:val="000000" w:themeColor="text1"/>
        </w:rPr>
        <w:t>(</w:t>
      </w:r>
      <w:r>
        <w:rPr>
          <w:color w:val="000000" w:themeColor="text1"/>
        </w:rPr>
        <w:t>8bit)</w:t>
      </w:r>
    </w:p>
    <w:p w14:paraId="7CF06972" w14:textId="20407572" w:rsidR="007018D1" w:rsidRDefault="00095965" w:rsidP="007018D1">
      <w:pPr>
        <w:rPr>
          <w:color w:val="000000" w:themeColor="text1"/>
        </w:rPr>
      </w:pPr>
      <w:r>
        <w:rPr>
          <w:noProof/>
        </w:rPr>
        <w:drawing>
          <wp:anchor distT="0" distB="0" distL="114300" distR="114300" simplePos="0" relativeHeight="251681792" behindDoc="1" locked="0" layoutInCell="1" allowOverlap="1" wp14:anchorId="29AF8E87" wp14:editId="45400212">
            <wp:simplePos x="0" y="0"/>
            <wp:positionH relativeFrom="column">
              <wp:posOffset>0</wp:posOffset>
            </wp:positionH>
            <wp:positionV relativeFrom="paragraph">
              <wp:posOffset>36830</wp:posOffset>
            </wp:positionV>
            <wp:extent cx="2084705" cy="2693035"/>
            <wp:effectExtent l="0" t="0" r="0" b="0"/>
            <wp:wrapTight wrapText="bothSides">
              <wp:wrapPolygon edited="0">
                <wp:start x="0" y="0"/>
                <wp:lineTo x="0" y="21391"/>
                <wp:lineTo x="21317" y="21391"/>
                <wp:lineTo x="21317" y="0"/>
                <wp:lineTo x="0" y="0"/>
              </wp:wrapPolygon>
            </wp:wrapTight>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2084705" cy="2693035"/>
                    </a:xfrm>
                    <a:prstGeom prst="rect">
                      <a:avLst/>
                    </a:prstGeom>
                  </pic:spPr>
                </pic:pic>
              </a:graphicData>
            </a:graphic>
          </wp:anchor>
        </w:drawing>
      </w:r>
    </w:p>
    <w:p w14:paraId="17260136" w14:textId="77777777" w:rsidR="007018D1" w:rsidRPr="007018D1" w:rsidRDefault="007018D1" w:rsidP="007018D1">
      <w:pPr>
        <w:rPr>
          <w:color w:val="000000" w:themeColor="text1"/>
        </w:rPr>
      </w:pPr>
    </w:p>
    <w:p w14:paraId="66A3AA48" w14:textId="6045A4FE" w:rsidR="00C21B58" w:rsidRDefault="00C21B58" w:rsidP="00C21B58">
      <w:pPr>
        <w:rPr>
          <w:color w:val="FF0000"/>
        </w:rPr>
      </w:pPr>
      <w:r>
        <w:rPr>
          <w:noProof/>
        </w:rPr>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467875" cy="1426685"/>
                    </a:xfrm>
                    <a:prstGeom prst="rect">
                      <a:avLst/>
                    </a:prstGeom>
                  </pic:spPr>
                </pic:pic>
              </a:graphicData>
            </a:graphic>
          </wp:inline>
        </w:drawing>
      </w:r>
    </w:p>
    <w:p w14:paraId="2FC87116" w14:textId="77777777" w:rsidR="00C21B58" w:rsidRDefault="00C04BC6" w:rsidP="00C21B58">
      <w:pPr>
        <w:rPr>
          <w:color w:val="FF0000"/>
        </w:rPr>
      </w:pPr>
      <w:hyperlink r:id="rId115" w:history="1">
        <w:r w:rsidR="00C21B58" w:rsidRPr="00C67B9A">
          <w:rPr>
            <w:rStyle w:val="a8"/>
          </w:rPr>
          <w:t>http://www.ruanyifeng.com/blog/2018/01/assembly-language-primer.html</w:t>
        </w:r>
      </w:hyperlink>
    </w:p>
    <w:p w14:paraId="37A7262B" w14:textId="1A02915E" w:rsidR="00C21B58" w:rsidRDefault="00C21B58" w:rsidP="00C21B58">
      <w:pPr>
        <w:rPr>
          <w:color w:val="000000" w:themeColor="text1"/>
        </w:rPr>
      </w:pPr>
    </w:p>
    <w:p w14:paraId="6F8F8A67" w14:textId="77777777" w:rsidR="00851B79" w:rsidRPr="00C21B58" w:rsidRDefault="00851B79" w:rsidP="00C21B58">
      <w:pPr>
        <w:rPr>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lastRenderedPageBreak/>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lastRenderedPageBreak/>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lastRenderedPageBreak/>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lastRenderedPageBreak/>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117"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77777777" w:rsidR="00D02940" w:rsidRDefault="00D02940" w:rsidP="00D02940">
      <w:pPr>
        <w:pStyle w:val="2"/>
      </w:pPr>
      <w:r>
        <w:rPr>
          <w:rFonts w:hint="eastAsia"/>
        </w:rPr>
        <w:t>CUDA</w:t>
      </w:r>
      <w:r>
        <w:t xml:space="preserve"> C</w:t>
      </w:r>
    </w:p>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77777777" w:rsidR="00D02940" w:rsidRDefault="00D02940" w:rsidP="00D02940">
      <w:pPr>
        <w:pStyle w:val="a7"/>
        <w:numPr>
          <w:ilvl w:val="0"/>
          <w:numId w:val="17"/>
        </w:numPr>
        <w:ind w:firstLineChars="0"/>
      </w:pPr>
      <w:r>
        <w:rPr>
          <w:rFonts w:hint="eastAsia"/>
        </w:rPr>
        <w:t>释放</w:t>
      </w:r>
      <w:r>
        <w:t>device上的内存</w:t>
      </w:r>
    </w:p>
    <w:p w14:paraId="2D8DC37B" w14:textId="77777777" w:rsidR="00D02940" w:rsidRPr="00D02940" w:rsidRDefault="001A122A" w:rsidP="00D02940">
      <w:r w:rsidRPr="001A122A">
        <w:t>https://www.cnblogs.com/gr-nick/p/9379352.html</w:t>
      </w:r>
    </w:p>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lastRenderedPageBreak/>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71387F49" w14:textId="77777777" w:rsidR="00666060" w:rsidRPr="00666060" w:rsidRDefault="00666060" w:rsidP="00527EA4"/>
    <w:p w14:paraId="1F780B08" w14:textId="77777777" w:rsidR="00D917B1" w:rsidRDefault="00D917B1" w:rsidP="00D917B1">
      <w:pPr>
        <w:pStyle w:val="2"/>
      </w:pPr>
      <w:r>
        <w:lastRenderedPageBreak/>
        <w:t>openMP</w:t>
      </w:r>
    </w:p>
    <w:p w14:paraId="5B4C00F4" w14:textId="77777777" w:rsidR="00E2626D" w:rsidRDefault="00E2626D" w:rsidP="00E2626D">
      <w:pPr>
        <w:jc w:val="center"/>
      </w:pPr>
      <w:r>
        <w:rPr>
          <w:noProof/>
        </w:rPr>
        <w:drawing>
          <wp:inline distT="0" distB="0" distL="0" distR="0" wp14:anchorId="2315D93A" wp14:editId="183B4251">
            <wp:extent cx="2960790" cy="2947917"/>
            <wp:effectExtent l="19050" t="19050" r="11430" b="2413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968537" cy="2955630"/>
                    </a:xfrm>
                    <a:prstGeom prst="rect">
                      <a:avLst/>
                    </a:prstGeom>
                    <a:ln>
                      <a:solidFill>
                        <a:schemeClr val="accent1"/>
                      </a:solidFill>
                    </a:ln>
                  </pic:spPr>
                </pic:pic>
              </a:graphicData>
            </a:graphic>
          </wp:inline>
        </w:drawing>
      </w:r>
    </w:p>
    <w:p w14:paraId="0DCD82AF" w14:textId="77777777" w:rsidR="00F77527" w:rsidRDefault="00F77527" w:rsidP="00E2626D">
      <w:pPr>
        <w:jc w:val="center"/>
      </w:pPr>
      <w:r w:rsidRPr="00F77527">
        <w:rPr>
          <w:rFonts w:hint="eastAsia"/>
        </w:rPr>
        <w:t>原文：</w:t>
      </w:r>
      <w:r w:rsidRPr="00F77527">
        <w:t>https://blog.csdn.net/ArrowYL/article/details/81094837</w:t>
      </w:r>
    </w:p>
    <w:p w14:paraId="201B3896" w14:textId="77777777" w:rsidR="00FE300D" w:rsidRDefault="00F77527" w:rsidP="00E2626D">
      <w:pPr>
        <w:jc w:val="center"/>
      </w:pPr>
      <w:r w:rsidRPr="00F77527">
        <w:rPr>
          <w:rFonts w:hint="eastAsia"/>
        </w:rPr>
        <w:t>三种编程要素可以实现并行化控制，他们分别是</w:t>
      </w:r>
      <w:r w:rsidRPr="00F77527">
        <w:rPr>
          <w:rFonts w:hint="eastAsia"/>
          <w:b/>
        </w:rPr>
        <w:t>编译制导</w:t>
      </w:r>
      <w:r w:rsidRPr="00F77527">
        <w:rPr>
          <w:rFonts w:hint="eastAsia"/>
        </w:rPr>
        <w:t>、</w:t>
      </w:r>
      <w:r w:rsidRPr="00F77527">
        <w:rPr>
          <w:b/>
        </w:rPr>
        <w:t>API函数集</w:t>
      </w:r>
      <w:r w:rsidRPr="00F77527">
        <w:t>和</w:t>
      </w:r>
      <w:r w:rsidRPr="00F77527">
        <w:rPr>
          <w:b/>
        </w:rPr>
        <w:t>环境变量</w:t>
      </w:r>
      <w:r w:rsidRPr="00F77527">
        <w:t>。</w:t>
      </w:r>
    </w:p>
    <w:p w14:paraId="4F569122" w14:textId="77777777" w:rsidR="00F77527" w:rsidRDefault="00F77527" w:rsidP="00F77527">
      <w:pPr>
        <w:pStyle w:val="3"/>
      </w:pPr>
      <w:r w:rsidRPr="00F77527">
        <w:rPr>
          <w:rFonts w:hint="eastAsia"/>
        </w:rPr>
        <w:t>编译器指令</w:t>
      </w:r>
    </w:p>
    <w:p w14:paraId="470A997F" w14:textId="77777777" w:rsidR="00F77527" w:rsidRDefault="00F77527" w:rsidP="00F77527">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7CAF764C" w14:textId="77777777" w:rsidR="00F77527" w:rsidRDefault="00F77527" w:rsidP="00F77527">
      <w:r>
        <w:t>格式：</w:t>
      </w:r>
      <w:r w:rsidRPr="00F77527">
        <w:rPr>
          <w:b/>
          <w:sz w:val="24"/>
        </w:rPr>
        <w:t>#pragma omp 指令[子句],[子句] …]</w:t>
      </w:r>
    </w:p>
    <w:p w14:paraId="725A47A7" w14:textId="77777777" w:rsidR="00F77527" w:rsidRDefault="00F77527" w:rsidP="00F77527"/>
    <w:p w14:paraId="0C7BD03A" w14:textId="77777777" w:rsidR="00F77527" w:rsidRDefault="00F77527" w:rsidP="00F77527">
      <w:r>
        <w:t>常用的</w:t>
      </w:r>
      <w:r w:rsidRPr="00F77527">
        <w:rPr>
          <w:b/>
        </w:rPr>
        <w:t>功能指令</w:t>
      </w:r>
      <w:r>
        <w:t>如下：</w:t>
      </w:r>
    </w:p>
    <w:p w14:paraId="04EFEC9C" w14:textId="77777777" w:rsidR="00F77527" w:rsidRDefault="00F77527" w:rsidP="00F77527"/>
    <w:p w14:paraId="0354BE3E" w14:textId="77777777" w:rsidR="00F77527" w:rsidRDefault="00F77527" w:rsidP="00F77527">
      <w:r w:rsidRPr="00F77527">
        <w:rPr>
          <w:b/>
        </w:rPr>
        <w:t>parallel</w:t>
      </w:r>
      <w:r>
        <w:t>：用在一个结构块之前，表示这段代码将被多个线程并行执行；</w:t>
      </w:r>
    </w:p>
    <w:p w14:paraId="65131262" w14:textId="77777777" w:rsidR="00F77527" w:rsidRDefault="00F77527" w:rsidP="00F77527">
      <w:r w:rsidRPr="00F77527">
        <w:rPr>
          <w:b/>
        </w:rPr>
        <w:t>for</w:t>
      </w:r>
      <w:r>
        <w:t>：用于for循环语句之前，表示将循环计算任务分配到多个线程中并行执行，以实现任务分担，必须由编程人员自己保证每次循环之间无数据相关性；</w:t>
      </w:r>
    </w:p>
    <w:p w14:paraId="27B52CD8" w14:textId="77777777" w:rsidR="00F77527" w:rsidRDefault="00F77527" w:rsidP="00F77527">
      <w:r w:rsidRPr="00F77527">
        <w:rPr>
          <w:b/>
        </w:rPr>
        <w:t>parallel for</w:t>
      </w:r>
      <w:r>
        <w:t xml:space="preserve"> ：parallel和for指令的结合，也是用在for循环语句之前，表示for循环体的代码将被多个线程并行执行，它同时具有并行域的产生和任务分担两个功能；</w:t>
      </w:r>
    </w:p>
    <w:p w14:paraId="6C8632E2" w14:textId="77777777" w:rsidR="00F77527" w:rsidRDefault="00F77527" w:rsidP="00F77527">
      <w:r w:rsidRPr="00F77527">
        <w:rPr>
          <w:b/>
        </w:rPr>
        <w:t>sections</w:t>
      </w:r>
      <w:r>
        <w:t xml:space="preserve"> ：用在可被并行执行的代码段之前，用于实现多个结构块语句的任务分担，可并行执行的代码段各自用section指令标出（</w:t>
      </w:r>
      <w:r w:rsidRPr="008D0720">
        <w:rPr>
          <w:b/>
        </w:rPr>
        <w:t>注意</w:t>
      </w:r>
      <w:r>
        <w:t>区分sections和section）；</w:t>
      </w:r>
    </w:p>
    <w:p w14:paraId="735AEED3" w14:textId="77777777" w:rsidR="00F77527" w:rsidRDefault="00F77527" w:rsidP="00F77527">
      <w:r w:rsidRPr="00F77527">
        <w:rPr>
          <w:b/>
        </w:rPr>
        <w:t>parallel sections</w:t>
      </w:r>
      <w:r>
        <w:t>：parallel和sections两个语句的结合，类似于parallel for；</w:t>
      </w:r>
    </w:p>
    <w:p w14:paraId="0289160F" w14:textId="77777777" w:rsidR="00F77527" w:rsidRDefault="00F77527" w:rsidP="00F77527">
      <w:r w:rsidRPr="00F77527">
        <w:rPr>
          <w:b/>
        </w:rPr>
        <w:t>single</w:t>
      </w:r>
      <w:r>
        <w:t>：用在并行域内，表示一段只被单个线程执行的代码；</w:t>
      </w:r>
    </w:p>
    <w:p w14:paraId="601FE53C" w14:textId="77777777" w:rsidR="00F77527" w:rsidRDefault="00F77527" w:rsidP="00F77527">
      <w:r w:rsidRPr="00F77527">
        <w:rPr>
          <w:b/>
        </w:rPr>
        <w:t>critical</w:t>
      </w:r>
      <w:r>
        <w:t>：用在一段代码临界区之前，保证每次只有一个OpenMP线程进入；</w:t>
      </w:r>
    </w:p>
    <w:p w14:paraId="42AA19F2" w14:textId="77777777" w:rsidR="00F77527" w:rsidRDefault="00F77527" w:rsidP="00F77527">
      <w:r w:rsidRPr="00F77527">
        <w:rPr>
          <w:b/>
        </w:rPr>
        <w:t>flush</w:t>
      </w:r>
      <w:r>
        <w:t>：保证各个OpenMP线程的数据影像的一致性；</w:t>
      </w:r>
    </w:p>
    <w:p w14:paraId="12B24005" w14:textId="77777777" w:rsidR="00F77527" w:rsidRDefault="00F77527" w:rsidP="00F77527">
      <w:r w:rsidRPr="00F77527">
        <w:rPr>
          <w:b/>
        </w:rPr>
        <w:t>barrier</w:t>
      </w:r>
      <w:r>
        <w:t>：用于并行域内代码的线程同步，线程执行到barrier时要停下等待，直到所有线程</w:t>
      </w:r>
      <w:r>
        <w:lastRenderedPageBreak/>
        <w:t>都执行到barrier时才继续往下执行；</w:t>
      </w:r>
    </w:p>
    <w:p w14:paraId="5B4EB0E5" w14:textId="77777777" w:rsidR="00F77527" w:rsidRDefault="00F77527" w:rsidP="00F77527">
      <w:r w:rsidRPr="00F77527">
        <w:rPr>
          <w:b/>
        </w:rPr>
        <w:t>atomic</w:t>
      </w:r>
      <w:r>
        <w:t>：用于指定一个数据操作需要原子性地完成；</w:t>
      </w:r>
    </w:p>
    <w:p w14:paraId="74E51A0E" w14:textId="77777777" w:rsidR="00F77527" w:rsidRDefault="00F77527" w:rsidP="00F77527">
      <w:r w:rsidRPr="00F77527">
        <w:rPr>
          <w:b/>
        </w:rPr>
        <w:t>master</w:t>
      </w:r>
      <w:r>
        <w:t>：用于指定一段代码由主线程执行；</w:t>
      </w:r>
    </w:p>
    <w:p w14:paraId="14257543" w14:textId="77777777" w:rsidR="00F77527" w:rsidRDefault="00F77527" w:rsidP="00F77527">
      <w:r w:rsidRPr="00F77527">
        <w:rPr>
          <w:b/>
        </w:rPr>
        <w:t>threadprivate</w:t>
      </w:r>
      <w:r>
        <w:t>：用于指定一个或多个变量是线程专用，后面会解释线程专有和私有的区别。</w:t>
      </w:r>
    </w:p>
    <w:p w14:paraId="7C104DA6" w14:textId="77777777" w:rsidR="00F77527" w:rsidRDefault="00F77527" w:rsidP="00F77527"/>
    <w:p w14:paraId="187FCFFE" w14:textId="77777777" w:rsidR="00F77527" w:rsidRDefault="00F77527" w:rsidP="00F77527">
      <w:r>
        <w:rPr>
          <w:rFonts w:hint="eastAsia"/>
        </w:rPr>
        <w:t>相应的</w:t>
      </w:r>
      <w:r w:rsidRPr="00F77527">
        <w:rPr>
          <w:b/>
          <w:sz w:val="22"/>
        </w:rPr>
        <w:t>OpenMP子句</w:t>
      </w:r>
      <w:r>
        <w:t xml:space="preserve">为： </w:t>
      </w:r>
    </w:p>
    <w:p w14:paraId="7A5B1252" w14:textId="77777777" w:rsidR="00F77527" w:rsidRDefault="00F77527" w:rsidP="00F77527">
      <w:r w:rsidRPr="00F77527">
        <w:rPr>
          <w:b/>
        </w:rPr>
        <w:t>private</w:t>
      </w:r>
      <w:r>
        <w:t>：指定一个或多个变量在每个线程中都有它自己的私有副本；</w:t>
      </w:r>
    </w:p>
    <w:p w14:paraId="12DAC5D5" w14:textId="77777777" w:rsidR="00F77527" w:rsidRDefault="00F77527" w:rsidP="00F77527">
      <w:r w:rsidRPr="00F77527">
        <w:rPr>
          <w:b/>
        </w:rPr>
        <w:t>firstprivate</w:t>
      </w:r>
      <w:r>
        <w:t>：指定一个或多个变量在每个线程都有它自己的私有副本，并且私有变量要在进入并行域或任务分担域时，继承主线程中的同名变量的值作为初值；</w:t>
      </w:r>
    </w:p>
    <w:p w14:paraId="6DE44189" w14:textId="77777777" w:rsidR="00F77527" w:rsidRDefault="00F77527" w:rsidP="00F77527">
      <w:r w:rsidRPr="00F77527">
        <w:rPr>
          <w:b/>
        </w:rPr>
        <w:t>lastprivate</w:t>
      </w:r>
      <w:r>
        <w:t xml:space="preserve">：是用来指定将线程中的一个或多个私有变量的值在并行处理结束后复制到主线程中的同名变量中，负责拷贝的线程是for或sections任务分担中的最后一个线程； </w:t>
      </w:r>
      <w:r w:rsidRPr="00F77527">
        <w:rPr>
          <w:b/>
        </w:rPr>
        <w:t>reduction</w:t>
      </w:r>
      <w:r>
        <w:t>：用来指定一个或多个变量是私有的，并且在并行处理结束后这些变量要执行指定的归约运算，并将结果返</w:t>
      </w:r>
      <w:r>
        <w:rPr>
          <w:rFonts w:hint="eastAsia"/>
        </w:rPr>
        <w:t>回给主线程同名变量；</w:t>
      </w:r>
    </w:p>
    <w:p w14:paraId="68B317B5" w14:textId="77777777" w:rsidR="00F77527" w:rsidRDefault="00F77527" w:rsidP="00F77527">
      <w:r w:rsidRPr="00F77527">
        <w:rPr>
          <w:b/>
        </w:rPr>
        <w:t>nowait</w:t>
      </w:r>
      <w:r>
        <w:t>：指出并发线程可以忽略其他制导指令暗含的路障同步；</w:t>
      </w:r>
    </w:p>
    <w:p w14:paraId="39A16D2C" w14:textId="77777777" w:rsidR="00F77527" w:rsidRDefault="00F77527" w:rsidP="00F77527">
      <w:r w:rsidRPr="00F77527">
        <w:rPr>
          <w:b/>
        </w:rPr>
        <w:t>num_threads</w:t>
      </w:r>
      <w:r>
        <w:t xml:space="preserve">：指定并行域内的线程的数目； </w:t>
      </w:r>
    </w:p>
    <w:p w14:paraId="00E5F27A" w14:textId="77777777" w:rsidR="00F77527" w:rsidRDefault="00F77527" w:rsidP="00F77527">
      <w:r w:rsidRPr="00F77527">
        <w:rPr>
          <w:b/>
        </w:rPr>
        <w:t>schedule</w:t>
      </w:r>
      <w:r>
        <w:t>：指定for任务分担中的任务分配调度类型；</w:t>
      </w:r>
    </w:p>
    <w:p w14:paraId="1093DC5C" w14:textId="77777777" w:rsidR="00F77527" w:rsidRDefault="00F77527" w:rsidP="00F77527">
      <w:r w:rsidRPr="00F77527">
        <w:rPr>
          <w:b/>
        </w:rPr>
        <w:t>shared</w:t>
      </w:r>
      <w:r>
        <w:t>：指定一个或多个变量为多个线程间的共享变量；</w:t>
      </w:r>
    </w:p>
    <w:p w14:paraId="13796515" w14:textId="77777777" w:rsidR="00F77527" w:rsidRDefault="00F77527" w:rsidP="00F77527">
      <w:r w:rsidRPr="00F77527">
        <w:rPr>
          <w:b/>
        </w:rPr>
        <w:t>ordered</w:t>
      </w:r>
      <w:r>
        <w:t>：用来指定for任务分担域内指定代码段需要按照串行循环次序执行；</w:t>
      </w:r>
    </w:p>
    <w:p w14:paraId="33278353" w14:textId="77777777" w:rsidR="00F77527" w:rsidRDefault="00F77527" w:rsidP="00F77527">
      <w:r w:rsidRPr="00F77527">
        <w:rPr>
          <w:b/>
        </w:rPr>
        <w:t>copyprivate</w:t>
      </w:r>
      <w:r>
        <w:t>：配合single指令，将指定线程的专有变量广播到并行域内其他线程的同名变量中；</w:t>
      </w:r>
    </w:p>
    <w:p w14:paraId="0DE5DB30" w14:textId="77777777" w:rsidR="00F77527" w:rsidRDefault="00F77527" w:rsidP="00F77527">
      <w:r w:rsidRPr="00F77527">
        <w:rPr>
          <w:b/>
        </w:rPr>
        <w:t>copyin n</w:t>
      </w:r>
      <w:r>
        <w:t>：用来指定一个threadprivate类型的变量需要用主线程同名变</w:t>
      </w:r>
      <w:r>
        <w:rPr>
          <w:rFonts w:hint="eastAsia"/>
        </w:rPr>
        <w:t>量进行初始化；</w:t>
      </w:r>
      <w:r w:rsidRPr="00F77527">
        <w:rPr>
          <w:b/>
        </w:rPr>
        <w:t>default</w:t>
      </w:r>
      <w:r>
        <w:t>：用来指定并行域内的变量的使用方式，缺省是shared。</w:t>
      </w:r>
    </w:p>
    <w:p w14:paraId="46167BF8" w14:textId="77777777" w:rsidR="00F77527" w:rsidRDefault="00F77527" w:rsidP="00F77527"/>
    <w:p w14:paraId="679EABC6" w14:textId="77777777" w:rsidR="00F77527" w:rsidRDefault="00F77527" w:rsidP="00F77527">
      <w:pPr>
        <w:pStyle w:val="3"/>
      </w:pPr>
      <w:r w:rsidRPr="00F77527">
        <w:t>API函数</w:t>
      </w:r>
    </w:p>
    <w:p w14:paraId="4D30C8CF" w14:textId="77777777" w:rsidR="00F77527" w:rsidRDefault="00F77527" w:rsidP="00F77527">
      <w:pPr>
        <w:jc w:val="center"/>
      </w:pPr>
      <w:r>
        <w:rPr>
          <w:noProof/>
        </w:rPr>
        <w:drawing>
          <wp:inline distT="0" distB="0" distL="0" distR="0" wp14:anchorId="346BD267" wp14:editId="27737D01">
            <wp:extent cx="3625795" cy="1970975"/>
            <wp:effectExtent l="0" t="0" r="0" b="0"/>
            <wp:docPr id="22" name="图片 22" descr="https://img-blog.csdn.net/20180718110945269?watermark/2/text/aHR0cHM6Ly9ibG9nLmNzZG4ubmV0L0Fycm93WU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718110945269?watermark/2/text/aHR0cHM6Ly9ibG9nLmNzZG4ubmV0L0Fycm93WUw=/font/5a6L5L2T/fontsize/400/fill/I0JBQkFCMA==/dissolve/7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46079" cy="1982001"/>
                    </a:xfrm>
                    <a:prstGeom prst="rect">
                      <a:avLst/>
                    </a:prstGeom>
                    <a:noFill/>
                    <a:ln>
                      <a:noFill/>
                    </a:ln>
                  </pic:spPr>
                </pic:pic>
              </a:graphicData>
            </a:graphic>
          </wp:inline>
        </w:drawing>
      </w:r>
    </w:p>
    <w:p w14:paraId="63948D08" w14:textId="77777777" w:rsidR="00F77527" w:rsidRDefault="00F77527" w:rsidP="00137D7A">
      <w:pPr>
        <w:pStyle w:val="3"/>
      </w:pPr>
      <w:r>
        <w:rPr>
          <w:rFonts w:hint="eastAsia"/>
        </w:rPr>
        <w:t>环境变量</w:t>
      </w:r>
    </w:p>
    <w:p w14:paraId="54F351F5" w14:textId="77777777" w:rsidR="00137D7A" w:rsidRDefault="00F77527" w:rsidP="00F77527">
      <w:r>
        <w:t>OpenMP提供了一些环境变量，用来在运行时对并行代码的执行进行控制。这些环境变量可以控制：1）设置线程数；2）指定循环如何划分；3）将线程绑定到处理器；4）启用/禁用嵌套并行，设置最大的嵌套并行级别；5）启用/禁用动态线程；6）设置线程堆栈大小；7）设置线程等待策略。</w:t>
      </w:r>
    </w:p>
    <w:p w14:paraId="159C0CFB" w14:textId="77777777" w:rsidR="00137D7A" w:rsidRDefault="00137D7A" w:rsidP="00F77527"/>
    <w:p w14:paraId="1EAABF05" w14:textId="77777777" w:rsidR="00F77527" w:rsidRDefault="00F77527" w:rsidP="00F77527">
      <w:r>
        <w:t>常用的环境变量：</w:t>
      </w:r>
    </w:p>
    <w:p w14:paraId="176EE162" w14:textId="77777777" w:rsidR="00137D7A" w:rsidRDefault="00F77527" w:rsidP="00F77527">
      <w:r w:rsidRPr="00137D7A">
        <w:rPr>
          <w:b/>
        </w:rPr>
        <w:t>OMP_SCHEDUL</w:t>
      </w:r>
      <w:r>
        <w:t xml:space="preserve">E：用于for循环并行化后的调度，它的值就是循环调度的类型；  </w:t>
      </w:r>
      <w:r w:rsidRPr="00137D7A">
        <w:rPr>
          <w:b/>
        </w:rPr>
        <w:t>OMP_NUM_THREADS</w:t>
      </w:r>
      <w:r>
        <w:t xml:space="preserve">：用于设置并行域中的线程数；   </w:t>
      </w:r>
    </w:p>
    <w:p w14:paraId="13C939C8" w14:textId="77777777" w:rsidR="00F77527" w:rsidRDefault="00F77527" w:rsidP="00F77527">
      <w:r w:rsidRPr="00137D7A">
        <w:rPr>
          <w:b/>
        </w:rPr>
        <w:t>OMP_DYNAMIC</w:t>
      </w:r>
      <w:r>
        <w:t xml:space="preserve">：通过设定变量值，来确定是否允许动态设定并行域内的线程数；  </w:t>
      </w:r>
      <w:r w:rsidRPr="00137D7A">
        <w:rPr>
          <w:b/>
        </w:rPr>
        <w:t>OMP_NESTED</w:t>
      </w:r>
      <w:r>
        <w:t>：指出是否可以并行嵌套</w:t>
      </w:r>
    </w:p>
    <w:p w14:paraId="29BA6495" w14:textId="77777777" w:rsidR="00137D7A" w:rsidRDefault="00137D7A" w:rsidP="00F77527"/>
    <w:p w14:paraId="6EB16112" w14:textId="77777777"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lastRenderedPageBreak/>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C04BC6" w:rsidP="00527EA4">
      <w:hyperlink r:id="rId121" w:history="1">
        <w:r w:rsidR="000B4626" w:rsidRPr="00562DD8">
          <w:rPr>
            <w:rStyle w:val="a8"/>
          </w:rPr>
          <w:t>https://blog.csdn.net/weixin_42826139/article/details/86313717</w:t>
        </w:r>
      </w:hyperlink>
    </w:p>
    <w:p w14:paraId="61FC151C" w14:textId="77777777" w:rsidR="00DA1F38" w:rsidRDefault="00C04BC6" w:rsidP="00DA1F38">
      <w:pPr>
        <w:rPr>
          <w:rStyle w:val="a8"/>
        </w:rPr>
      </w:pPr>
      <w:hyperlink r:id="rId122" w:history="1">
        <w:r w:rsidR="00DA1F38" w:rsidRPr="009D5DA6">
          <w:rPr>
            <w:rStyle w:val="a8"/>
          </w:rPr>
          <w:t>https://blog.csdn.net/10km/article/details/84579465</w:t>
        </w:r>
      </w:hyperlink>
    </w:p>
    <w:p w14:paraId="1EC2B75A" w14:textId="77777777" w:rsidR="00DA1F38" w:rsidRDefault="00C04BC6" w:rsidP="00DA1F38">
      <w:hyperlink r:id="rId123"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lastRenderedPageBreak/>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lastRenderedPageBreak/>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lastRenderedPageBreak/>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lastRenderedPageBreak/>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lastRenderedPageBreak/>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AD6E3C" w:rsidRPr="00A97072" w:rsidRDefault="00AD6E3C"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AD6E3C" w:rsidRPr="00A97072" w:rsidRDefault="00AD6E3C"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AD6E3C" w:rsidRPr="00A97072" w:rsidRDefault="00AD6E3C" w:rsidP="00A97072">
                            <w:pPr>
                              <w:rPr>
                                <w:color w:val="000000" w:themeColor="text1"/>
                              </w:rPr>
                            </w:pPr>
                            <w:r w:rsidRPr="00A97072">
                              <w:rPr>
                                <w:color w:val="000000" w:themeColor="text1"/>
                              </w:rPr>
                              <w:t xml:space="preserve">assign c= ena ? a : b; //数据选择器 </w:t>
                            </w:r>
                          </w:p>
                          <w:p w14:paraId="30B66A01" w14:textId="77777777" w:rsidR="00AD6E3C" w:rsidRPr="00A97072" w:rsidRDefault="00AD6E3C" w:rsidP="00A97072">
                            <w:pPr>
                              <w:rPr>
                                <w:color w:val="000000" w:themeColor="text1"/>
                              </w:rPr>
                            </w:pPr>
                          </w:p>
                          <w:p w14:paraId="610D746A" w14:textId="77777777" w:rsidR="00AD6E3C" w:rsidRPr="00A97072" w:rsidRDefault="00AD6E3C" w:rsidP="00A97072">
                            <w:pPr>
                              <w:rPr>
                                <w:color w:val="000000" w:themeColor="text1"/>
                              </w:rPr>
                            </w:pPr>
                            <w:r w:rsidRPr="00A97072">
                              <w:rPr>
                                <w:color w:val="000000" w:themeColor="text1"/>
                              </w:rPr>
                              <w:t>2.复杂的组合逻辑最好用 always 块实现：</w:t>
                            </w:r>
                          </w:p>
                          <w:p w14:paraId="5C37EE5B" w14:textId="77777777" w:rsidR="00AD6E3C" w:rsidRPr="00A97072" w:rsidRDefault="00AD6E3C"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2"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" fillcolor="#e7e6e6 [3214]" stroked="f" strokeweight="1pt">
                <v:textbox>
                  <w:txbxContent>
                    <w:p w14:paraId="4B408804" w14:textId="77777777" w:rsidR="00AD6E3C" w:rsidRPr="00A97072" w:rsidRDefault="00AD6E3C"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AD6E3C" w:rsidRPr="00A97072" w:rsidRDefault="00AD6E3C"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AD6E3C" w:rsidRPr="00A97072" w:rsidRDefault="00AD6E3C" w:rsidP="00A97072">
                      <w:pPr>
                        <w:rPr>
                          <w:color w:val="000000" w:themeColor="text1"/>
                        </w:rPr>
                      </w:pPr>
                      <w:r w:rsidRPr="00A97072">
                        <w:rPr>
                          <w:color w:val="000000" w:themeColor="text1"/>
                        </w:rPr>
                        <w:t xml:space="preserve">assign c= ena ? a : b; //数据选择器 </w:t>
                      </w:r>
                    </w:p>
                    <w:p w14:paraId="30B66A01" w14:textId="77777777" w:rsidR="00AD6E3C" w:rsidRPr="00A97072" w:rsidRDefault="00AD6E3C" w:rsidP="00A97072">
                      <w:pPr>
                        <w:rPr>
                          <w:color w:val="000000" w:themeColor="text1"/>
                        </w:rPr>
                      </w:pPr>
                    </w:p>
                    <w:p w14:paraId="610D746A" w14:textId="77777777" w:rsidR="00AD6E3C" w:rsidRPr="00A97072" w:rsidRDefault="00AD6E3C" w:rsidP="00A97072">
                      <w:pPr>
                        <w:rPr>
                          <w:color w:val="000000" w:themeColor="text1"/>
                        </w:rPr>
                      </w:pPr>
                      <w:r w:rsidRPr="00A97072">
                        <w:rPr>
                          <w:color w:val="000000" w:themeColor="text1"/>
                        </w:rPr>
                        <w:t>2.复杂的组合逻辑最好用 always 块实现：</w:t>
                      </w:r>
                    </w:p>
                    <w:p w14:paraId="5C37EE5B" w14:textId="77777777" w:rsidR="00AD6E3C" w:rsidRPr="00A97072" w:rsidRDefault="00AD6E3C"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w:t>
      </w:r>
      <w:r w:rsidRPr="00A97072">
        <w:rPr>
          <w:rFonts w:hint="eastAsia"/>
        </w:rPr>
        <w:lastRenderedPageBreak/>
        <w:t>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lastRenderedPageBreak/>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lastRenderedPageBreak/>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2939415"/>
                    </a:xfrm>
                    <a:prstGeom prst="rect">
                      <a:avLst/>
                    </a:prstGeom>
                  </pic:spPr>
                </pic:pic>
              </a:graphicData>
            </a:graphic>
          </wp:inline>
        </w:drawing>
      </w:r>
      <w:r>
        <w:rPr>
          <w:noProof/>
        </w:rPr>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lastRenderedPageBreak/>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C04BC6" w:rsidP="00A97072">
      <w:hyperlink r:id="rId140"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lastRenderedPageBreak/>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C04BC6" w:rsidP="00BF099D">
      <w:pPr>
        <w:jc w:val="left"/>
      </w:pPr>
      <w:hyperlink r:id="rId142"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lastRenderedPageBreak/>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AD6E3C" w:rsidRDefault="00AD6E3C" w:rsidP="00446C2B">
                            <w:pPr>
                              <w:ind w:leftChars="100" w:left="210"/>
                            </w:pPr>
                            <w:r>
                              <w:t>Parameter</w:t>
                            </w:r>
                            <w:r>
                              <w:tab/>
                            </w:r>
                            <w:r>
                              <w:tab/>
                              <w:t>DATA_W = 8;</w:t>
                            </w:r>
                          </w:p>
                          <w:p w14:paraId="48A3BB41" w14:textId="77777777" w:rsidR="00AD6E3C" w:rsidRDefault="00AD6E3C"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3"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" fillcolor="#f2f2f2 [3052]">
                <v:textbox>
                  <w:txbxContent>
                    <w:p w14:paraId="2B2BC14F" w14:textId="77777777" w:rsidR="00AD6E3C" w:rsidRDefault="00AD6E3C" w:rsidP="00446C2B">
                      <w:pPr>
                        <w:ind w:leftChars="100" w:left="210"/>
                      </w:pPr>
                      <w:r>
                        <w:t>Parameter</w:t>
                      </w:r>
                      <w:r>
                        <w:tab/>
                      </w:r>
                      <w:r>
                        <w:tab/>
                        <w:t>DATA_W = 8;</w:t>
                      </w:r>
                    </w:p>
                    <w:p w14:paraId="48A3BB41" w14:textId="77777777" w:rsidR="00AD6E3C" w:rsidRDefault="00AD6E3C"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AD6E3C" w:rsidRPr="00446C2B" w:rsidRDefault="00AD6E3C"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4"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" fillcolor="#fbe4d5 [661]" strokecolor="#1f4d78 [1604]" strokeweight="1pt">
                <v:textbox>
                  <w:txbxContent>
                    <w:p w14:paraId="3E08E2E7" w14:textId="77777777" w:rsidR="00AD6E3C" w:rsidRPr="00446C2B" w:rsidRDefault="00AD6E3C"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AD6E3C" w:rsidRDefault="00AD6E3C" w:rsidP="00446C2B">
                            <w:r>
                              <w:t>module 模块名</w:t>
                            </w:r>
                            <w:r>
                              <w:rPr>
                                <w:rFonts w:hint="eastAsia"/>
                              </w:rPr>
                              <w:t>(</w:t>
                            </w:r>
                          </w:p>
                          <w:p w14:paraId="2446D0AB" w14:textId="77777777" w:rsidR="00AD6E3C" w:rsidRDefault="00AD6E3C" w:rsidP="00446C2B">
                            <w:r>
                              <w:tab/>
                            </w:r>
                            <w:r>
                              <w:tab/>
                              <w:t>clk,</w:t>
                            </w:r>
                            <w:r>
                              <w:tab/>
                            </w:r>
                            <w:r>
                              <w:tab/>
                            </w:r>
                            <w:r>
                              <w:tab/>
                              <w:t>//</w:t>
                            </w:r>
                            <w:r>
                              <w:rPr>
                                <w:rFonts w:hint="eastAsia"/>
                              </w:rPr>
                              <w:t>端口1，时钟</w:t>
                            </w:r>
                          </w:p>
                          <w:p w14:paraId="4BBFF4E8" w14:textId="77777777" w:rsidR="00AD6E3C" w:rsidRDefault="00AD6E3C" w:rsidP="00446C2B">
                            <w:pPr>
                              <w:ind w:left="420" w:firstLine="420"/>
                            </w:pPr>
                            <w:r>
                              <w:rPr>
                                <w:rFonts w:hint="eastAsia"/>
                              </w:rPr>
                              <w:t>rst</w:t>
                            </w:r>
                            <w:r>
                              <w:t>_n,</w:t>
                            </w:r>
                            <w:r>
                              <w:tab/>
                            </w:r>
                            <w:r>
                              <w:tab/>
                            </w:r>
                            <w:r>
                              <w:rPr>
                                <w:rFonts w:hint="eastAsia"/>
                              </w:rPr>
                              <w:t>//端口2，复位</w:t>
                            </w:r>
                          </w:p>
                          <w:p w14:paraId="1E233862" w14:textId="77777777" w:rsidR="00AD6E3C" w:rsidRDefault="00AD6E3C" w:rsidP="00446C2B">
                            <w:pPr>
                              <w:ind w:left="420" w:firstLine="420"/>
                            </w:pPr>
                            <w:r>
                              <w:rPr>
                                <w:rFonts w:hint="eastAsia"/>
                              </w:rPr>
                              <w:t>dout</w:t>
                            </w:r>
                            <w:r>
                              <w:tab/>
                            </w:r>
                            <w:r>
                              <w:tab/>
                              <w:t>//</w:t>
                            </w:r>
                            <w:r>
                              <w:rPr>
                                <w:rFonts w:hint="eastAsia"/>
                              </w:rPr>
                              <w:t>其它信号，如dout</w:t>
                            </w:r>
                          </w:p>
                          <w:p w14:paraId="4836C1BF" w14:textId="77777777" w:rsidR="00AD6E3C" w:rsidRDefault="00AD6E3C" w:rsidP="00446C2B">
                            <w:pPr>
                              <w:ind w:leftChars="100" w:left="210"/>
                            </w:pPr>
                          </w:p>
                          <w:p w14:paraId="77B3946D" w14:textId="77777777" w:rsidR="00AD6E3C" w:rsidRDefault="00AD6E3C" w:rsidP="00446C2B">
                            <w:pPr>
                              <w:ind w:leftChars="100" w:left="210"/>
                            </w:pPr>
                            <w:r>
                              <w:t xml:space="preserve">); </w:t>
                            </w:r>
                          </w:p>
                          <w:p w14:paraId="3F5203D9" w14:textId="77777777" w:rsidR="00AD6E3C" w:rsidRDefault="00AD6E3C" w:rsidP="00446C2B"/>
                        </w:txbxContent>
                      </wps:txbx>
                      <wps:bodyPr rot="0" vert="horz" wrap="square" lIns="91440" tIns="45720" rIns="91440" bIns="45720" anchor="t" anchorCtr="0">
                        <a:noAutofit/>
                      </wps:bodyPr>
                    </wps:wsp>
                  </a:graphicData>
                </a:graphic>
              </wp:anchor>
            </w:drawing>
          </mc:Choice>
          <mc:Fallback>
            <w:pict>
              <v:shape w14:anchorId="364C9FA8" id="_x0000_s1045"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2xaTA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" fillcolor="#f2f2f2 [3052]">
                <v:textbox>
                  <w:txbxContent>
                    <w:p w14:paraId="6AB45C53" w14:textId="77777777" w:rsidR="00AD6E3C" w:rsidRDefault="00AD6E3C" w:rsidP="00446C2B">
                      <w:r>
                        <w:t>module 模块名</w:t>
                      </w:r>
                      <w:r>
                        <w:rPr>
                          <w:rFonts w:hint="eastAsia"/>
                        </w:rPr>
                        <w:t>(</w:t>
                      </w:r>
                    </w:p>
                    <w:p w14:paraId="2446D0AB" w14:textId="77777777" w:rsidR="00AD6E3C" w:rsidRDefault="00AD6E3C" w:rsidP="00446C2B">
                      <w:r>
                        <w:tab/>
                      </w:r>
                      <w:r>
                        <w:tab/>
                        <w:t>clk,</w:t>
                      </w:r>
                      <w:r>
                        <w:tab/>
                      </w:r>
                      <w:r>
                        <w:tab/>
                      </w:r>
                      <w:r>
                        <w:tab/>
                        <w:t>//</w:t>
                      </w:r>
                      <w:r>
                        <w:rPr>
                          <w:rFonts w:hint="eastAsia"/>
                        </w:rPr>
                        <w:t>端口1，时钟</w:t>
                      </w:r>
                    </w:p>
                    <w:p w14:paraId="4BBFF4E8" w14:textId="77777777" w:rsidR="00AD6E3C" w:rsidRDefault="00AD6E3C" w:rsidP="00446C2B">
                      <w:pPr>
                        <w:ind w:left="420" w:firstLine="420"/>
                      </w:pPr>
                      <w:r>
                        <w:rPr>
                          <w:rFonts w:hint="eastAsia"/>
                        </w:rPr>
                        <w:t>rst</w:t>
                      </w:r>
                      <w:r>
                        <w:t>_n,</w:t>
                      </w:r>
                      <w:r>
                        <w:tab/>
                      </w:r>
                      <w:r>
                        <w:tab/>
                      </w:r>
                      <w:r>
                        <w:rPr>
                          <w:rFonts w:hint="eastAsia"/>
                        </w:rPr>
                        <w:t>//端口2，复位</w:t>
                      </w:r>
                    </w:p>
                    <w:p w14:paraId="1E233862" w14:textId="77777777" w:rsidR="00AD6E3C" w:rsidRDefault="00AD6E3C" w:rsidP="00446C2B">
                      <w:pPr>
                        <w:ind w:left="420" w:firstLine="420"/>
                      </w:pPr>
                      <w:r>
                        <w:rPr>
                          <w:rFonts w:hint="eastAsia"/>
                        </w:rPr>
                        <w:t>dout</w:t>
                      </w:r>
                      <w:r>
                        <w:tab/>
                      </w:r>
                      <w:r>
                        <w:tab/>
                        <w:t>//</w:t>
                      </w:r>
                      <w:r>
                        <w:rPr>
                          <w:rFonts w:hint="eastAsia"/>
                        </w:rPr>
                        <w:t>其它信号，如dout</w:t>
                      </w:r>
                    </w:p>
                    <w:p w14:paraId="4836C1BF" w14:textId="77777777" w:rsidR="00AD6E3C" w:rsidRDefault="00AD6E3C" w:rsidP="00446C2B">
                      <w:pPr>
                        <w:ind w:leftChars="100" w:left="210"/>
                      </w:pPr>
                    </w:p>
                    <w:p w14:paraId="77B3946D" w14:textId="77777777" w:rsidR="00AD6E3C" w:rsidRDefault="00AD6E3C" w:rsidP="00446C2B">
                      <w:pPr>
                        <w:ind w:leftChars="100" w:left="210"/>
                      </w:pPr>
                      <w:r>
                        <w:t xml:space="preserve">); </w:t>
                      </w:r>
                    </w:p>
                    <w:p w14:paraId="3F5203D9" w14:textId="77777777" w:rsidR="00AD6E3C" w:rsidRDefault="00AD6E3C"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AD6E3C" w:rsidRPr="00446C2B" w:rsidRDefault="00AD6E3C"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6"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" fillcolor="#fbe4d5 [661]" strokecolor="#1f4d78 [1604]" strokeweight="1pt">
                <v:textbox>
                  <w:txbxContent>
                    <w:p w14:paraId="34B8B59C" w14:textId="77777777" w:rsidR="00AD6E3C" w:rsidRPr="00446C2B" w:rsidRDefault="00AD6E3C"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AD6E3C" w:rsidRPr="00446C2B" w:rsidRDefault="00AD6E3C"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47"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3ecqw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" fillcolor="#fbe4d5 [661]" strokecolor="#1f4d78 [1604]" strokeweight="1pt">
                <v:textbox>
                  <w:txbxContent>
                    <w:p w14:paraId="235EFB5A" w14:textId="77777777" w:rsidR="00AD6E3C" w:rsidRPr="00446C2B" w:rsidRDefault="00AD6E3C"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AD6E3C" w:rsidRDefault="00AD6E3C" w:rsidP="00446C2B">
                            <w:pPr>
                              <w:ind w:leftChars="100" w:left="210"/>
                            </w:pPr>
                            <w:r>
                              <w:t>input</w:t>
                            </w:r>
                            <w:r>
                              <w:tab/>
                            </w:r>
                            <w:r>
                              <w:tab/>
                              <w:t>clk;</w:t>
                            </w:r>
                            <w:r>
                              <w:tab/>
                            </w:r>
                            <w:r>
                              <w:tab/>
                            </w:r>
                            <w:r>
                              <w:tab/>
                              <w:t>//输</w:t>
                            </w:r>
                            <w:r>
                              <w:rPr>
                                <w:rFonts w:hint="eastAsia"/>
                              </w:rPr>
                              <w:t>入信号定义</w:t>
                            </w:r>
                          </w:p>
                          <w:p w14:paraId="2A5B2410" w14:textId="77777777" w:rsidR="00AD6E3C" w:rsidRDefault="00AD6E3C"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AD6E3C" w:rsidRDefault="00AD6E3C" w:rsidP="00446C2B">
                            <w:pPr>
                              <w:ind w:leftChars="100" w:left="210"/>
                            </w:pPr>
                          </w:p>
                          <w:p w14:paraId="193E6A14" w14:textId="77777777" w:rsidR="00AD6E3C" w:rsidRDefault="00AD6E3C"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48"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" fillcolor="#f2f2f2 [3052]">
                <v:textbox>
                  <w:txbxContent>
                    <w:p w14:paraId="055BB5D3" w14:textId="77777777" w:rsidR="00AD6E3C" w:rsidRDefault="00AD6E3C" w:rsidP="00446C2B">
                      <w:pPr>
                        <w:ind w:leftChars="100" w:left="210"/>
                      </w:pPr>
                      <w:r>
                        <w:t>input</w:t>
                      </w:r>
                      <w:r>
                        <w:tab/>
                      </w:r>
                      <w:r>
                        <w:tab/>
                        <w:t>clk;</w:t>
                      </w:r>
                      <w:r>
                        <w:tab/>
                      </w:r>
                      <w:r>
                        <w:tab/>
                      </w:r>
                      <w:r>
                        <w:tab/>
                        <w:t>//输</w:t>
                      </w:r>
                      <w:r>
                        <w:rPr>
                          <w:rFonts w:hint="eastAsia"/>
                        </w:rPr>
                        <w:t>入信号定义</w:t>
                      </w:r>
                    </w:p>
                    <w:p w14:paraId="2A5B2410" w14:textId="77777777" w:rsidR="00AD6E3C" w:rsidRDefault="00AD6E3C"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AD6E3C" w:rsidRDefault="00AD6E3C" w:rsidP="00446C2B">
                      <w:pPr>
                        <w:ind w:leftChars="100" w:left="210"/>
                      </w:pPr>
                    </w:p>
                    <w:p w14:paraId="193E6A14" w14:textId="77777777" w:rsidR="00AD6E3C" w:rsidRDefault="00AD6E3C"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AD6E3C" w:rsidRDefault="00AD6E3C"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AD6E3C" w:rsidRDefault="00AD6E3C" w:rsidP="0032367F">
                            <w:pPr>
                              <w:ind w:leftChars="100" w:left="210"/>
                            </w:pPr>
                          </w:p>
                          <w:p w14:paraId="32B95960" w14:textId="77777777" w:rsidR="00AD6E3C" w:rsidRDefault="00AD6E3C"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49"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" fillcolor="#f2f2f2 [3052]">
                <v:textbox>
                  <w:txbxContent>
                    <w:p w14:paraId="3FFF5508" w14:textId="77777777" w:rsidR="00AD6E3C" w:rsidRDefault="00AD6E3C"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AD6E3C" w:rsidRDefault="00AD6E3C" w:rsidP="0032367F">
                      <w:pPr>
                        <w:ind w:leftChars="100" w:left="210"/>
                      </w:pPr>
                    </w:p>
                    <w:p w14:paraId="32B95960" w14:textId="77777777" w:rsidR="00AD6E3C" w:rsidRDefault="00AD6E3C"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AD6E3C" w:rsidRPr="00446C2B" w:rsidRDefault="00AD6E3C"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50"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Dg2C+k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AD6E3C" w:rsidRPr="00446C2B" w:rsidRDefault="00AD6E3C"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w:lastRenderedPageBreak/>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AD6E3C" w:rsidRPr="00446C2B" w:rsidRDefault="00AD6E3C"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1"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mD8bS64CAAC/BQAADgAA&#10;AAAAAAAAAAAAAAAuAgAAZHJzL2Uyb0RvYy54bWxQSwECLQAUAAYACAAAACEA68ZIM+AAAAALAQAA&#10;DwAAAAAAAAAAAAAAAAAIBQAAZHJzL2Rvd25yZXYueG1sUEsFBgAAAAAEAAQA8wAAABUGAAAAAA==&#10;" fillcolor="#fbe4d5 [661]" strokecolor="#1f4d78 [1604]" strokeweight="1pt">
                <v:textbox>
                  <w:txbxContent>
                    <w:p w14:paraId="3D1309C3" w14:textId="77777777" w:rsidR="00AD6E3C" w:rsidRPr="00446C2B" w:rsidRDefault="00AD6E3C"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AD6E3C" w:rsidRDefault="00AD6E3C" w:rsidP="0032367F">
                            <w:pPr>
                              <w:ind w:leftChars="100" w:left="210"/>
                            </w:pPr>
                            <w:r>
                              <w:t>//</w:t>
                            </w:r>
                            <w:r>
                              <w:rPr>
                                <w:rFonts w:hint="eastAsia"/>
                              </w:rPr>
                              <w:t>组合逻辑写法</w:t>
                            </w:r>
                          </w:p>
                          <w:p w14:paraId="63FD3D77" w14:textId="77777777" w:rsidR="00AD6E3C" w:rsidRDefault="00AD6E3C" w:rsidP="0032367F">
                            <w:pPr>
                              <w:ind w:leftChars="100" w:left="210"/>
                            </w:pPr>
                            <w:r>
                              <w:rPr>
                                <w:rFonts w:hint="eastAsia"/>
                              </w:rPr>
                              <w:t>a</w:t>
                            </w:r>
                            <w:r>
                              <w:t>lways@</w:t>
                            </w:r>
                            <w:r>
                              <w:rPr>
                                <w:rFonts w:hint="eastAsia"/>
                              </w:rPr>
                              <w:t>(</w:t>
                            </w:r>
                            <w:r>
                              <w:t>*)begin</w:t>
                            </w:r>
                          </w:p>
                          <w:p w14:paraId="052BDC45" w14:textId="77777777" w:rsidR="00AD6E3C" w:rsidRDefault="00AD6E3C" w:rsidP="0032367F">
                            <w:pPr>
                              <w:ind w:leftChars="100" w:left="210"/>
                            </w:pPr>
                            <w:r>
                              <w:t>end</w:t>
                            </w:r>
                          </w:p>
                          <w:p w14:paraId="7EADF4F7" w14:textId="77777777" w:rsidR="00AD6E3C" w:rsidRDefault="00AD6E3C" w:rsidP="0032367F">
                            <w:pPr>
                              <w:ind w:leftChars="100" w:left="210"/>
                            </w:pPr>
                          </w:p>
                          <w:p w14:paraId="729BA6E2" w14:textId="77777777" w:rsidR="00AD6E3C" w:rsidRDefault="00AD6E3C" w:rsidP="0032367F">
                            <w:pPr>
                              <w:ind w:leftChars="100" w:left="210"/>
                            </w:pPr>
                            <w:r>
                              <w:t>//</w:t>
                            </w:r>
                            <w:r>
                              <w:rPr>
                                <w:rFonts w:hint="eastAsia"/>
                              </w:rPr>
                              <w:t>时序逻辑写法</w:t>
                            </w:r>
                          </w:p>
                          <w:p w14:paraId="585E0F61" w14:textId="77777777" w:rsidR="00AD6E3C" w:rsidRDefault="00AD6E3C" w:rsidP="0032367F">
                            <w:pPr>
                              <w:ind w:leftChars="100" w:left="210"/>
                            </w:pPr>
                            <w:r>
                              <w:rPr>
                                <w:rFonts w:hint="eastAsia"/>
                              </w:rPr>
                              <w:t>a</w:t>
                            </w:r>
                            <w:r>
                              <w:t>lways@</w:t>
                            </w:r>
                            <w:r>
                              <w:rPr>
                                <w:rFonts w:hint="eastAsia"/>
                              </w:rPr>
                              <w:t>(</w:t>
                            </w:r>
                            <w:r>
                              <w:t>posedge clk or negedge rst_n)begin</w:t>
                            </w:r>
                          </w:p>
                          <w:p w14:paraId="2B80F001" w14:textId="77777777" w:rsidR="00AD6E3C" w:rsidRDefault="00AD6E3C" w:rsidP="0032367F">
                            <w:pPr>
                              <w:ind w:leftChars="100" w:left="210" w:firstLineChars="200" w:firstLine="420"/>
                            </w:pPr>
                            <w:r>
                              <w:t>if(rst_n==1`b0)begin</w:t>
                            </w:r>
                          </w:p>
                          <w:p w14:paraId="0C842232" w14:textId="77777777" w:rsidR="00AD6E3C" w:rsidRDefault="00AD6E3C" w:rsidP="0032367F">
                            <w:pPr>
                              <w:ind w:leftChars="100" w:left="210" w:firstLineChars="200" w:firstLine="420"/>
                            </w:pPr>
                            <w:r>
                              <w:t>end</w:t>
                            </w:r>
                          </w:p>
                          <w:p w14:paraId="442084BF" w14:textId="77777777" w:rsidR="00AD6E3C" w:rsidRDefault="00AD6E3C" w:rsidP="0032367F">
                            <w:pPr>
                              <w:ind w:leftChars="100" w:left="210" w:firstLineChars="200" w:firstLine="420"/>
                            </w:pPr>
                            <w:r>
                              <w:t>else begin</w:t>
                            </w:r>
                          </w:p>
                          <w:p w14:paraId="2E917026" w14:textId="77777777" w:rsidR="00AD6E3C" w:rsidRDefault="00AD6E3C" w:rsidP="0032367F">
                            <w:pPr>
                              <w:ind w:leftChars="100" w:left="210" w:firstLineChars="200" w:firstLine="420"/>
                            </w:pPr>
                            <w:r>
                              <w:t>end</w:t>
                            </w:r>
                          </w:p>
                          <w:p w14:paraId="1C8836B3" w14:textId="77777777" w:rsidR="00AD6E3C" w:rsidRDefault="00AD6E3C" w:rsidP="0032367F">
                            <w:pPr>
                              <w:ind w:leftChars="100" w:left="210"/>
                            </w:pPr>
                            <w:r>
                              <w:t>end</w:t>
                            </w:r>
                          </w:p>
                          <w:p w14:paraId="30A74326" w14:textId="77777777" w:rsidR="00AD6E3C" w:rsidRPr="0032367F" w:rsidRDefault="00AD6E3C" w:rsidP="0032367F">
                            <w:pPr>
                              <w:ind w:leftChars="100" w:left="210"/>
                            </w:pPr>
                          </w:p>
                          <w:p w14:paraId="1BC7E5A5" w14:textId="77777777" w:rsidR="00AD6E3C" w:rsidRDefault="00AD6E3C"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2"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H0vyulOAgAAcwQAAA4AAAAAAAAAAAAAAAAALgIAAGRycy9lMm9Eb2MueG1sUEsBAi0AFAAGAAgA&#10;AAAhAIorZKzeAAAACQEAAA8AAAAAAAAAAAAAAAAAqAQAAGRycy9kb3ducmV2LnhtbFBLBQYAAAAA&#10;BAAEAPMAAACzBQAAAAA=&#10;" fillcolor="#f2f2f2 [3052]">
                <v:textbox>
                  <w:txbxContent>
                    <w:p w14:paraId="6DB8C227" w14:textId="77777777" w:rsidR="00AD6E3C" w:rsidRDefault="00AD6E3C" w:rsidP="0032367F">
                      <w:pPr>
                        <w:ind w:leftChars="100" w:left="210"/>
                      </w:pPr>
                      <w:r>
                        <w:t>//</w:t>
                      </w:r>
                      <w:r>
                        <w:rPr>
                          <w:rFonts w:hint="eastAsia"/>
                        </w:rPr>
                        <w:t>组合逻辑写法</w:t>
                      </w:r>
                    </w:p>
                    <w:p w14:paraId="63FD3D77" w14:textId="77777777" w:rsidR="00AD6E3C" w:rsidRDefault="00AD6E3C" w:rsidP="0032367F">
                      <w:pPr>
                        <w:ind w:leftChars="100" w:left="210"/>
                      </w:pPr>
                      <w:r>
                        <w:rPr>
                          <w:rFonts w:hint="eastAsia"/>
                        </w:rPr>
                        <w:t>a</w:t>
                      </w:r>
                      <w:r>
                        <w:t>lways@</w:t>
                      </w:r>
                      <w:r>
                        <w:rPr>
                          <w:rFonts w:hint="eastAsia"/>
                        </w:rPr>
                        <w:t>(</w:t>
                      </w:r>
                      <w:r>
                        <w:t>*)begin</w:t>
                      </w:r>
                    </w:p>
                    <w:p w14:paraId="052BDC45" w14:textId="77777777" w:rsidR="00AD6E3C" w:rsidRDefault="00AD6E3C" w:rsidP="0032367F">
                      <w:pPr>
                        <w:ind w:leftChars="100" w:left="210"/>
                      </w:pPr>
                      <w:r>
                        <w:t>end</w:t>
                      </w:r>
                    </w:p>
                    <w:p w14:paraId="7EADF4F7" w14:textId="77777777" w:rsidR="00AD6E3C" w:rsidRDefault="00AD6E3C" w:rsidP="0032367F">
                      <w:pPr>
                        <w:ind w:leftChars="100" w:left="210"/>
                      </w:pPr>
                    </w:p>
                    <w:p w14:paraId="729BA6E2" w14:textId="77777777" w:rsidR="00AD6E3C" w:rsidRDefault="00AD6E3C" w:rsidP="0032367F">
                      <w:pPr>
                        <w:ind w:leftChars="100" w:left="210"/>
                      </w:pPr>
                      <w:r>
                        <w:t>//</w:t>
                      </w:r>
                      <w:r>
                        <w:rPr>
                          <w:rFonts w:hint="eastAsia"/>
                        </w:rPr>
                        <w:t>时序逻辑写法</w:t>
                      </w:r>
                    </w:p>
                    <w:p w14:paraId="585E0F61" w14:textId="77777777" w:rsidR="00AD6E3C" w:rsidRDefault="00AD6E3C" w:rsidP="0032367F">
                      <w:pPr>
                        <w:ind w:leftChars="100" w:left="210"/>
                      </w:pPr>
                      <w:r>
                        <w:rPr>
                          <w:rFonts w:hint="eastAsia"/>
                        </w:rPr>
                        <w:t>a</w:t>
                      </w:r>
                      <w:r>
                        <w:t>lways@</w:t>
                      </w:r>
                      <w:r>
                        <w:rPr>
                          <w:rFonts w:hint="eastAsia"/>
                        </w:rPr>
                        <w:t>(</w:t>
                      </w:r>
                      <w:r>
                        <w:t>posedge clk or negedge rst_n)begin</w:t>
                      </w:r>
                    </w:p>
                    <w:p w14:paraId="2B80F001" w14:textId="77777777" w:rsidR="00AD6E3C" w:rsidRDefault="00AD6E3C" w:rsidP="0032367F">
                      <w:pPr>
                        <w:ind w:leftChars="100" w:left="210" w:firstLineChars="200" w:firstLine="420"/>
                      </w:pPr>
                      <w:r>
                        <w:t>if(rst_n==1`b0)begin</w:t>
                      </w:r>
                    </w:p>
                    <w:p w14:paraId="0C842232" w14:textId="77777777" w:rsidR="00AD6E3C" w:rsidRDefault="00AD6E3C" w:rsidP="0032367F">
                      <w:pPr>
                        <w:ind w:leftChars="100" w:left="210" w:firstLineChars="200" w:firstLine="420"/>
                      </w:pPr>
                      <w:r>
                        <w:t>end</w:t>
                      </w:r>
                    </w:p>
                    <w:p w14:paraId="442084BF" w14:textId="77777777" w:rsidR="00AD6E3C" w:rsidRDefault="00AD6E3C" w:rsidP="0032367F">
                      <w:pPr>
                        <w:ind w:leftChars="100" w:left="210" w:firstLineChars="200" w:firstLine="420"/>
                      </w:pPr>
                      <w:r>
                        <w:t>else begin</w:t>
                      </w:r>
                    </w:p>
                    <w:p w14:paraId="2E917026" w14:textId="77777777" w:rsidR="00AD6E3C" w:rsidRDefault="00AD6E3C" w:rsidP="0032367F">
                      <w:pPr>
                        <w:ind w:leftChars="100" w:left="210" w:firstLineChars="200" w:firstLine="420"/>
                      </w:pPr>
                      <w:r>
                        <w:t>end</w:t>
                      </w:r>
                    </w:p>
                    <w:p w14:paraId="1C8836B3" w14:textId="77777777" w:rsidR="00AD6E3C" w:rsidRDefault="00AD6E3C" w:rsidP="0032367F">
                      <w:pPr>
                        <w:ind w:leftChars="100" w:left="210"/>
                      </w:pPr>
                      <w:r>
                        <w:t>end</w:t>
                      </w:r>
                    </w:p>
                    <w:p w14:paraId="30A74326" w14:textId="77777777" w:rsidR="00AD6E3C" w:rsidRPr="0032367F" w:rsidRDefault="00AD6E3C" w:rsidP="0032367F">
                      <w:pPr>
                        <w:ind w:leftChars="100" w:left="210"/>
                      </w:pPr>
                    </w:p>
                    <w:p w14:paraId="1BC7E5A5" w14:textId="77777777" w:rsidR="00AD6E3C" w:rsidRDefault="00AD6E3C"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C04BC6" w:rsidP="004E6F5E">
      <w:hyperlink r:id="rId145"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lastRenderedPageBreak/>
        <w:t>Bl</w:t>
      </w:r>
      <w:r>
        <w:t>oom Filter</w:t>
      </w:r>
    </w:p>
    <w:p w14:paraId="67BEE97D" w14:textId="77777777" w:rsidR="00650686" w:rsidRDefault="00650686" w:rsidP="00650686">
      <w:r>
        <w:rPr>
          <w:rFonts w:hint="eastAsia"/>
        </w:rPr>
        <w:t>参考资料：</w:t>
      </w:r>
    </w:p>
    <w:p w14:paraId="22105A65" w14:textId="77777777" w:rsidR="00650686" w:rsidRDefault="00C04BC6" w:rsidP="00650686">
      <w:hyperlink r:id="rId146" w:history="1">
        <w:r w:rsidR="00650686" w:rsidRPr="00EE726B">
          <w:rPr>
            <w:rStyle w:val="a8"/>
          </w:rPr>
          <w:t>https://www.jianshu.com/p/b0c0edf7686e</w:t>
        </w:r>
      </w:hyperlink>
    </w:p>
    <w:p w14:paraId="6868A370" w14:textId="77777777" w:rsidR="00650686" w:rsidRDefault="00C04BC6" w:rsidP="00650686">
      <w:hyperlink r:id="rId147"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C04BC6" w:rsidP="00F86B65">
      <w:hyperlink r:id="rId148" w:history="1">
        <w:r w:rsidR="00F86B65" w:rsidRPr="00D41EFF">
          <w:rPr>
            <w:rStyle w:val="a8"/>
          </w:rPr>
          <w:t>https://blog.csdn.net/middleware2018/article/details/80355418</w:t>
        </w:r>
      </w:hyperlink>
    </w:p>
    <w:p w14:paraId="6E9AA51C" w14:textId="77777777" w:rsidR="00F86B65" w:rsidRDefault="00C04BC6" w:rsidP="00F86B65">
      <w:hyperlink r:id="rId149"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AD6E3C" w:rsidRPr="005024D1" w:rsidRDefault="00AD6E3C"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3"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MP7O&#10;qU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AD6E3C" w:rsidRPr="005024D1" w:rsidRDefault="00AD6E3C"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w:lastRenderedPageBreak/>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AD6E3C" w:rsidRPr="005024D1" w:rsidRDefault="00AD6E3C"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4"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giSk&#10;Ak0CAAByBAAADgAAAAAAAAAAAAAAAAAuAgAAZHJzL2Uyb0RvYy54bWxQSwECLQAUAAYACAAAACEA&#10;3eyrCdsAAAAFAQAADwAAAAAAAAAAAAAAAACnBAAAZHJzL2Rvd25yZXYueG1sUEsFBgAAAAAEAAQA&#10;8wAAAK8FAAAAAA==&#10;" fillcolor="#f2f2f2 [3052]">
                <v:textbox style="mso-fit-shape-to-text:t">
                  <w:txbxContent>
                    <w:p w14:paraId="62F6612A" w14:textId="77777777" w:rsidR="00AD6E3C" w:rsidRPr="005024D1" w:rsidRDefault="00AD6E3C"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AD6E3C" w:rsidRPr="005024D1" w:rsidRDefault="00AD6E3C"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5"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2VOI&#10;BU0CAAByBAAADgAAAAAAAAAAAAAAAAAuAgAAZHJzL2Uyb0RvYy54bWxQSwECLQAUAAYACAAAACEA&#10;3eyrCdsAAAAFAQAADwAAAAAAAAAAAAAAAACnBAAAZHJzL2Rvd25yZXYueG1sUEsFBgAAAAAEAAQA&#10;8wAAAK8FAAAAAA==&#10;" fillcolor="#f2f2f2 [3052]">
                <v:textbox style="mso-fit-shape-to-text:t">
                  <w:txbxContent>
                    <w:p w14:paraId="4175408A" w14:textId="77777777" w:rsidR="00AD6E3C" w:rsidRPr="005024D1" w:rsidRDefault="00AD6E3C"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AD6E3C" w:rsidRPr="005024D1" w:rsidRDefault="00AD6E3C"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2EPTAIAAHIEAAAOAAAAZHJzL2Uyb0RvYy54bWysVM2O0zAQviPxDpbvNOlPyjZqulq6FCEt&#10;P9LCAziO01j4D9ttUh4A3oATF+48V5+DsdN2s3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AlF2EP&#10;TAIAAHIEAAAOAAAAAAAAAAAAAAAAAC4CAABkcnMvZTJvRG9jLnhtbFBLAQItABQABgAIAAAAIQDd&#10;7KsJ2wAAAAUBAAAPAAAAAAAAAAAAAAAAAKYEAABkcnMvZG93bnJldi54bWxQSwUGAAAAAAQABADz&#10;AAAArgUAAAAA&#10;" fillcolor="#f2f2f2 [3052]">
                <v:textbox style="mso-fit-shape-to-text:t">
                  <w:txbxContent>
                    <w:p w14:paraId="22DC6E1C" w14:textId="77777777" w:rsidR="00AD6E3C" w:rsidRPr="005024D1" w:rsidRDefault="00AD6E3C"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AD6E3C" w:rsidRPr="005024D1" w:rsidRDefault="00AD6E3C"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57"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B+YE0I&#10;TAIAAHIEAAAOAAAAAAAAAAAAAAAAAC4CAABkcnMvZTJvRG9jLnhtbFBLAQItABQABgAIAAAAIQDd&#10;7KsJ2wAAAAUBAAAPAAAAAAAAAAAAAAAAAKYEAABkcnMvZG93bnJldi54bWxQSwUGAAAAAAQABADz&#10;AAAArgUAAAAA&#10;" fillcolor="#f2f2f2 [3052]">
                <v:textbox style="mso-fit-shape-to-text:t">
                  <w:txbxContent>
                    <w:p w14:paraId="22BFC7C3" w14:textId="77777777" w:rsidR="00AD6E3C" w:rsidRPr="005024D1" w:rsidRDefault="00AD6E3C"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C04BC6" w:rsidP="00BE20E7">
      <w:hyperlink r:id="rId150" w:history="1">
        <w:r w:rsidR="00E33B20" w:rsidRPr="00FB06E6">
          <w:rPr>
            <w:rStyle w:val="a8"/>
          </w:rPr>
          <w:t>https://blog.csdn.net/liqingtx/article/details/60330555</w:t>
        </w:r>
      </w:hyperlink>
    </w:p>
    <w:p w14:paraId="7335C5A8" w14:textId="77777777" w:rsidR="00E33B20" w:rsidRDefault="00C04BC6" w:rsidP="00BE20E7">
      <w:hyperlink r:id="rId151" w:history="1">
        <w:r w:rsidR="00E33B20" w:rsidRPr="00FB06E6">
          <w:rPr>
            <w:rStyle w:val="a8"/>
          </w:rPr>
          <w:t>https://zhuanlan.zhihu.com/p/28073983</w:t>
        </w:r>
      </w:hyperlink>
    </w:p>
    <w:p w14:paraId="70ECA7E7" w14:textId="77777777" w:rsidR="00E33B20" w:rsidRDefault="00C04BC6" w:rsidP="00BE20E7">
      <w:pPr>
        <w:rPr>
          <w:rStyle w:val="a8"/>
        </w:rPr>
      </w:pPr>
      <w:hyperlink r:id="rId152" w:history="1">
        <w:r w:rsidR="00E33B20" w:rsidRPr="00FB06E6">
          <w:rPr>
            <w:rStyle w:val="a8"/>
          </w:rPr>
          <w:t>http://redisdoc.com/index.html</w:t>
        </w:r>
      </w:hyperlink>
    </w:p>
    <w:p w14:paraId="41F23C15" w14:textId="77777777" w:rsidR="005D1FF0" w:rsidRDefault="00C04BC6" w:rsidP="00BE20E7">
      <w:hyperlink r:id="rId153"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77777777" w:rsidR="002C0BBF" w:rsidRDefault="002C0BBF" w:rsidP="00EF6BC6"/>
    <w:p w14:paraId="0178FF99" w14:textId="77777777" w:rsidR="00535DA2" w:rsidRDefault="00B944C1" w:rsidP="00B944C1">
      <w:pPr>
        <w:pStyle w:val="1"/>
      </w:pPr>
      <w:r>
        <w:rPr>
          <w:rFonts w:hint="eastAsia"/>
        </w:rPr>
        <w:t>wxWidgets</w:t>
      </w:r>
    </w:p>
    <w:p w14:paraId="19F23899" w14:textId="77777777" w:rsidR="00B944C1" w:rsidRDefault="00B944C1" w:rsidP="00EF6BC6"/>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77777777" w:rsidR="00535DA2" w:rsidRDefault="00535DA2" w:rsidP="00EF6BC6"/>
    <w:p w14:paraId="07491111" w14:textId="77777777" w:rsidR="00535DA2" w:rsidRDefault="00535DA2" w:rsidP="00EF6BC6"/>
    <w:p w14:paraId="19206802" w14:textId="77777777" w:rsidR="00535DA2" w:rsidRDefault="0016225A" w:rsidP="0016225A">
      <w:pPr>
        <w:pStyle w:val="1"/>
      </w:pPr>
      <w:r>
        <w:rPr>
          <w:rFonts w:hint="eastAsia"/>
        </w:rPr>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5F8346D6" w:rsidR="005C7520" w:rsidRDefault="005C7520" w:rsidP="005C7520">
      <w:pPr>
        <w:pStyle w:val="1"/>
      </w:pPr>
      <w:r>
        <w:rPr>
          <w:rFonts w:hint="eastAsia"/>
        </w:rPr>
        <w:lastRenderedPageBreak/>
        <w:t>几何代数</w:t>
      </w:r>
    </w:p>
    <w:p w14:paraId="4A415622" w14:textId="3D055569" w:rsidR="00AF1ED2" w:rsidRPr="00AF1ED2" w:rsidRDefault="00AF1ED2" w:rsidP="00AF1ED2">
      <w:r w:rsidRPr="00AF1ED2">
        <w:rPr>
          <w:rFonts w:hint="eastAsia"/>
        </w:rPr>
        <w:t>几何代</w:t>
      </w:r>
      <w:r w:rsidRPr="00AF1ED2">
        <w:t>数可以实现</w:t>
      </w:r>
      <w:r w:rsidRPr="00AF1ED2">
        <w:rPr>
          <w:b/>
        </w:rPr>
        <w:t>几何问题</w:t>
      </w:r>
      <w:r w:rsidRPr="00AF1ED2">
        <w:t>的</w:t>
      </w:r>
      <w:r w:rsidRPr="00AF1ED2">
        <w:rPr>
          <w:b/>
          <w:color w:val="806000" w:themeColor="accent4" w:themeShade="80"/>
        </w:rPr>
        <w:t>代数化表达与求解</w:t>
      </w:r>
      <w:r w:rsidRPr="00AF1ED2">
        <w:t>，进而实现几何/代数融合的表达与分析． 几何代数以</w:t>
      </w:r>
      <w:r w:rsidRPr="00AF1ED2">
        <w:rPr>
          <w:b/>
        </w:rPr>
        <w:t>维度运算</w:t>
      </w:r>
      <w:r w:rsidRPr="00AF1ED2">
        <w:t>为基础，内蕴支持</w:t>
      </w:r>
      <w:r w:rsidRPr="00AF1ED2">
        <w:rPr>
          <w:b/>
        </w:rPr>
        <w:t>布尔逻辑运算</w:t>
      </w:r>
      <w:r>
        <w:rPr>
          <w:rFonts w:hint="eastAsia"/>
          <w:b/>
        </w:rPr>
        <w:t>。</w:t>
      </w:r>
    </w:p>
    <w:p w14:paraId="7B40A18D" w14:textId="51C2F2C1" w:rsidR="00912F33" w:rsidRDefault="00912F33" w:rsidP="00912F33">
      <w:pPr>
        <w:pStyle w:val="2"/>
      </w:pPr>
      <w:r>
        <w:rPr>
          <w:rFonts w:hint="eastAsia"/>
        </w:rPr>
        <w:t>基本概念：</w:t>
      </w:r>
    </w:p>
    <w:p w14:paraId="3EE7B3A0" w14:textId="592ED9AE" w:rsidR="000965A6" w:rsidRPr="000965A6" w:rsidRDefault="000965A6" w:rsidP="000965A6">
      <w:r>
        <w:rPr>
          <w:rFonts w:hint="eastAsia"/>
        </w:rPr>
        <w:t>相同元素内积为0</w:t>
      </w:r>
    </w:p>
    <w:p w14:paraId="3668A123" w14:textId="2FC1290B" w:rsidR="0045648C" w:rsidRDefault="0045648C" w:rsidP="0045648C">
      <w:pPr>
        <w:pStyle w:val="4"/>
      </w:pPr>
      <w:r>
        <w:t>H</w:t>
      </w:r>
      <w:r>
        <w:rPr>
          <w:rFonts w:hint="eastAsia"/>
        </w:rPr>
        <w:t>omo</w:t>
      </w:r>
      <w:r>
        <w:t>geneous space:</w:t>
      </w:r>
    </w:p>
    <w:p w14:paraId="20505BEC" w14:textId="394FC0C3" w:rsidR="0045648C" w:rsidRPr="0045648C" w:rsidRDefault="0045648C" w:rsidP="0045648C">
      <w:r>
        <w:rPr>
          <w:noProof/>
        </w:rPr>
        <w:drawing>
          <wp:inline distT="0" distB="0" distL="0" distR="0" wp14:anchorId="3AE5ED12" wp14:editId="14C70BC2">
            <wp:extent cx="1413933" cy="339868"/>
            <wp:effectExtent l="0" t="0" r="0" b="3175"/>
            <wp:docPr id="248" name="图片 248" descr="https://img-blog.csdn.net/2015031319130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31319130573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72059" cy="353840"/>
                    </a:xfrm>
                    <a:prstGeom prst="rect">
                      <a:avLst/>
                    </a:prstGeom>
                    <a:noFill/>
                    <a:ln>
                      <a:noFill/>
                    </a:ln>
                  </pic:spPr>
                </pic:pic>
              </a:graphicData>
            </a:graphic>
          </wp:inline>
        </w:drawing>
      </w:r>
    </w:p>
    <w:p w14:paraId="78272B7F" w14:textId="54343E0B" w:rsidR="0045648C" w:rsidRDefault="0045648C" w:rsidP="0045648C">
      <w:pPr>
        <w:pStyle w:val="a7"/>
        <w:numPr>
          <w:ilvl w:val="0"/>
          <w:numId w:val="38"/>
        </w:numPr>
        <w:ind w:firstLineChars="0"/>
      </w:pPr>
      <w:r w:rsidRPr="0045648C">
        <w:rPr>
          <w:rFonts w:hint="eastAsia"/>
        </w:rPr>
        <w:t>还可以表示无穷远处的点</w:t>
      </w:r>
    </w:p>
    <w:p w14:paraId="0FA5517F" w14:textId="7EAD1CF0" w:rsidR="0045648C" w:rsidRDefault="0045648C" w:rsidP="0045648C">
      <w:pPr>
        <w:pStyle w:val="a7"/>
        <w:numPr>
          <w:ilvl w:val="0"/>
          <w:numId w:val="38"/>
        </w:numPr>
        <w:ind w:firstLineChars="0"/>
      </w:pPr>
      <w:r w:rsidRPr="0045648C">
        <w:rPr>
          <w:rFonts w:hint="eastAsia"/>
        </w:rPr>
        <w:t>齐次坐标可以区分点和向量</w:t>
      </w:r>
    </w:p>
    <w:p w14:paraId="523C2018" w14:textId="47AFE989" w:rsidR="0045648C" w:rsidRDefault="0045648C" w:rsidP="0045648C">
      <w:pPr>
        <w:pStyle w:val="a7"/>
        <w:numPr>
          <w:ilvl w:val="0"/>
          <w:numId w:val="38"/>
        </w:numPr>
        <w:ind w:firstLineChars="0"/>
      </w:pPr>
      <w:r w:rsidRPr="0045648C">
        <w:rPr>
          <w:rFonts w:hint="eastAsia"/>
        </w:rPr>
        <w:t>齐次坐标允许平移、旋转、缩放和透视投影表示为矩阵与向量相乘的运算，而使用笛卡尔坐标，平移和透视投影不能表示成矩阵相乘。</w:t>
      </w:r>
    </w:p>
    <w:p w14:paraId="429EFA3F" w14:textId="160DF641" w:rsidR="0045648C" w:rsidRDefault="0045648C" w:rsidP="0045648C">
      <w:r>
        <w:rPr>
          <w:noProof/>
        </w:rPr>
        <w:drawing>
          <wp:inline distT="0" distB="0" distL="0" distR="0" wp14:anchorId="3EF125C4" wp14:editId="1379401B">
            <wp:extent cx="1736195" cy="817033"/>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759588" cy="828042"/>
                    </a:xfrm>
                    <a:prstGeom prst="rect">
                      <a:avLst/>
                    </a:prstGeom>
                  </pic:spPr>
                </pic:pic>
              </a:graphicData>
            </a:graphic>
          </wp:inline>
        </w:drawing>
      </w:r>
      <w:r>
        <w:rPr>
          <w:noProof/>
        </w:rPr>
        <w:drawing>
          <wp:inline distT="0" distB="0" distL="0" distR="0" wp14:anchorId="566D833F" wp14:editId="1200476F">
            <wp:extent cx="1507066" cy="808239"/>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557044" cy="835042"/>
                    </a:xfrm>
                    <a:prstGeom prst="rect">
                      <a:avLst/>
                    </a:prstGeom>
                  </pic:spPr>
                </pic:pic>
              </a:graphicData>
            </a:graphic>
          </wp:inline>
        </w:drawing>
      </w:r>
    </w:p>
    <w:p w14:paraId="30ACE6D8" w14:textId="78D8A4BC" w:rsidR="009334AA" w:rsidRDefault="009334AA" w:rsidP="009334AA">
      <w:pPr>
        <w:pStyle w:val="4"/>
      </w:pPr>
      <w:r w:rsidRPr="009334AA">
        <w:t>Conformal</w:t>
      </w:r>
      <w:r>
        <w:t>(</w:t>
      </w:r>
      <w:r w:rsidRPr="009334AA">
        <w:rPr>
          <w:rFonts w:hint="eastAsia"/>
        </w:rPr>
        <w:t>共形</w:t>
      </w:r>
      <w:r>
        <w:rPr>
          <w:rFonts w:hint="eastAsia"/>
        </w:rPr>
        <w:t>的；保角的；保</w:t>
      </w:r>
      <w:r w:rsidRPr="009334AA">
        <w:rPr>
          <w:rFonts w:hint="eastAsia"/>
        </w:rPr>
        <w:t>形的；相似的</w:t>
      </w:r>
      <w:r>
        <w:t>)</w:t>
      </w:r>
      <w:r w:rsidRPr="009334AA">
        <w:t xml:space="preserve"> space</w:t>
      </w:r>
    </w:p>
    <w:p w14:paraId="2A34B63C" w14:textId="21CEE61B" w:rsidR="00FE1475" w:rsidRPr="00FE1475" w:rsidRDefault="00FE1475" w:rsidP="00FE1475">
      <w:r w:rsidRPr="00FE1475">
        <w:rPr>
          <w:rFonts w:hint="eastAsia"/>
        </w:rPr>
        <w:t>在数学中，共形几何是对空间上的保角（共形）变换集的研究。</w:t>
      </w:r>
    </w:p>
    <w:p w14:paraId="2B5881BF" w14:textId="74B377E3" w:rsidR="002B78DE" w:rsidRDefault="002B78DE" w:rsidP="002B78DE">
      <w:pPr>
        <w:rPr>
          <w:noProof/>
        </w:rPr>
      </w:pPr>
      <w:r w:rsidRPr="00FE1475">
        <w:rPr>
          <w:b/>
        </w:rPr>
        <w:t>C</w:t>
      </w:r>
      <w:r w:rsidRPr="00FE1475">
        <w:rPr>
          <w:rFonts w:hint="eastAsia"/>
          <w:b/>
        </w:rPr>
        <w:t>ross</w:t>
      </w:r>
      <w:r w:rsidRPr="00FE1475">
        <w:rPr>
          <w:b/>
        </w:rPr>
        <w:t xml:space="preserve"> ratio:</w:t>
      </w:r>
      <w:r w:rsidR="00FE1475">
        <w:t xml:space="preserve"> </w:t>
      </w:r>
      <w:r>
        <w:rPr>
          <w:rFonts w:hint="eastAsia"/>
        </w:rPr>
        <w:t>从2D图像中提取3D信息</w:t>
      </w:r>
    </w:p>
    <w:p w14:paraId="240B2D76" w14:textId="24B0C6B6" w:rsidR="00175C92" w:rsidRPr="002B78DE" w:rsidRDefault="00175C92" w:rsidP="002B78DE">
      <w:r>
        <w:rPr>
          <w:noProof/>
        </w:rPr>
        <w:drawing>
          <wp:inline distT="0" distB="0" distL="0" distR="0" wp14:anchorId="2CC3EA38" wp14:editId="64F3515A">
            <wp:extent cx="2853267" cy="1895537"/>
            <wp:effectExtent l="0" t="0" r="444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858715" cy="1899156"/>
                    </a:xfrm>
                    <a:prstGeom prst="rect">
                      <a:avLst/>
                    </a:prstGeom>
                  </pic:spPr>
                </pic:pic>
              </a:graphicData>
            </a:graphic>
          </wp:inline>
        </w:drawing>
      </w:r>
    </w:p>
    <w:p w14:paraId="1EABF430" w14:textId="58ACE100" w:rsidR="00912F33" w:rsidRDefault="00912F33" w:rsidP="00912F33">
      <w:pPr>
        <w:pStyle w:val="4"/>
      </w:pPr>
      <w:r>
        <w:rPr>
          <w:rFonts w:hint="eastAsia"/>
        </w:rPr>
        <w:lastRenderedPageBreak/>
        <w:t>Rotor</w:t>
      </w:r>
    </w:p>
    <w:p w14:paraId="6478AFA2" w14:textId="71C5FDD3" w:rsidR="00912F33" w:rsidRPr="00912F33" w:rsidRDefault="00912F33" w:rsidP="00912F33">
      <w:pPr>
        <w:pStyle w:val="4"/>
      </w:pPr>
      <w:r>
        <w:t>The Dual</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160"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 xml:space="preserve">combinations of </w:t>
      </w:r>
      <w:r w:rsidRPr="0008566F">
        <w:rPr>
          <w:b/>
          <w:sz w:val="24"/>
        </w:rPr>
        <w:lastRenderedPageBreak/>
        <w:t>inversions</w:t>
      </w:r>
      <w:r w:rsidRPr="0008566F">
        <w:t>.</w:t>
      </w:r>
    </w:p>
    <w:p w14:paraId="791D7240" w14:textId="77777777" w:rsidR="0008566F" w:rsidRDefault="0008566F" w:rsidP="0008566F">
      <w:r>
        <w:rPr>
          <w:rFonts w:hint="eastAsia"/>
        </w:rPr>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4A9C43CC" w:rsidR="00C03B70" w:rsidRDefault="00C03B70" w:rsidP="00C03B70">
      <w:pPr>
        <w:pStyle w:val="2"/>
      </w:pPr>
      <w:r w:rsidRPr="009E656A">
        <w:rPr>
          <w:rFonts w:hint="eastAsia"/>
        </w:rPr>
        <w:t>Ga</w:t>
      </w:r>
      <w:r w:rsidRPr="009E656A">
        <w:t>ramon</w:t>
      </w:r>
    </w:p>
    <w:p w14:paraId="67E1D53B" w14:textId="25A3F6C3" w:rsidR="00E975A8" w:rsidRPr="00E975A8" w:rsidRDefault="00E975A8" w:rsidP="00E975A8">
      <w:r>
        <w:rPr>
          <w:rFonts w:hint="eastAsia"/>
        </w:rPr>
        <w:t>资源地址：</w:t>
      </w:r>
      <w:hyperlink r:id="rId161" w:history="1">
        <w:r>
          <w:rPr>
            <w:rStyle w:val="a8"/>
          </w:rPr>
          <w:t>https://github.com/vincentnozick/garamon</w:t>
        </w:r>
      </w:hyperlink>
    </w:p>
    <w:p w14:paraId="3702D48D" w14:textId="29E288D7" w:rsidR="00927DFA" w:rsidRDefault="00E975A8" w:rsidP="00EB087F">
      <w:pPr>
        <w:pStyle w:val="3"/>
      </w:pPr>
      <w:r>
        <w:rPr>
          <w:rFonts w:hint="eastAsia"/>
        </w:rPr>
        <w:t>环境配置：</w:t>
      </w:r>
      <w:r w:rsidRPr="00E975A8">
        <w:rPr>
          <w:rFonts w:hint="eastAsia"/>
        </w:rPr>
        <w:t>最好在linux下安装配置</w:t>
      </w:r>
    </w:p>
    <w:p w14:paraId="2EA4BC44" w14:textId="00D74217" w:rsidR="00492881" w:rsidRDefault="00492881" w:rsidP="00492881">
      <w:r w:rsidRPr="00E975A8">
        <w:rPr>
          <w:rFonts w:hint="eastAsia"/>
          <w:b/>
        </w:rPr>
        <w:t>Linux</w:t>
      </w:r>
      <w:r>
        <w:rPr>
          <w:rFonts w:hint="eastAsia"/>
        </w:rPr>
        <w:t>：</w:t>
      </w:r>
      <w:r>
        <w:t>ubuntu18</w:t>
      </w:r>
      <w:r>
        <w:rPr>
          <w:rFonts w:hint="eastAsia"/>
        </w:rPr>
        <w:t>、c</w:t>
      </w:r>
      <w:r>
        <w:t xml:space="preserve">entos7 </w:t>
      </w:r>
    </w:p>
    <w:p w14:paraId="4B149CD5" w14:textId="1ED6F159" w:rsidR="00E975A8" w:rsidRDefault="00E975A8" w:rsidP="00927DFA">
      <w:r>
        <w:rPr>
          <w:rFonts w:hint="eastAsia"/>
          <w:b/>
        </w:rPr>
        <w:t>编译器：</w:t>
      </w:r>
      <w:r>
        <w:rPr>
          <w:rFonts w:hint="eastAsia"/>
        </w:rPr>
        <w:t>查看电脑是否已经安装了gcc的编译器，且版本不能低于garamon要求的最低版</w:t>
      </w:r>
    </w:p>
    <w:p w14:paraId="36F5AFC3" w14:textId="057FFDB2" w:rsidR="00E975A8" w:rsidRPr="00E975A8" w:rsidRDefault="00E975A8" w:rsidP="00492881">
      <w:pPr>
        <w:ind w:leftChars="400" w:left="840"/>
      </w:pPr>
      <w:r>
        <w:t>C</w:t>
      </w:r>
      <w:r>
        <w:rPr>
          <w:rFonts w:hint="eastAsia"/>
        </w:rPr>
        <w:t>entos</w:t>
      </w:r>
      <w:r>
        <w:t>(gpu)</w:t>
      </w:r>
      <w:r>
        <w:rPr>
          <w:rFonts w:hint="eastAsia"/>
        </w:rPr>
        <w:t>使用</w:t>
      </w:r>
      <w:r w:rsidRPr="00E975A8">
        <w:rPr>
          <w:b/>
        </w:rPr>
        <w:t>source /opt/rh/devtoolset-7/enable</w:t>
      </w:r>
      <w:r>
        <w:t xml:space="preserve"> </w:t>
      </w:r>
      <w:r>
        <w:rPr>
          <w:rFonts w:hint="eastAsia"/>
        </w:rPr>
        <w:t>即可在gcc</w:t>
      </w:r>
      <w:r>
        <w:t>-7.3</w:t>
      </w:r>
      <w:r>
        <w:rPr>
          <w:rFonts w:hint="eastAsia"/>
        </w:rPr>
        <w:t>环境下进行编译</w:t>
      </w:r>
    </w:p>
    <w:p w14:paraId="32918C9B" w14:textId="77777777" w:rsidR="00492881" w:rsidRDefault="00492881" w:rsidP="00927DFA">
      <w:pPr>
        <w:rPr>
          <w:b/>
        </w:rPr>
      </w:pPr>
    </w:p>
    <w:p w14:paraId="32435A9F" w14:textId="1F6F32BB" w:rsidR="00E975A8" w:rsidRDefault="00E975A8" w:rsidP="00492881">
      <w:pPr>
        <w:ind w:leftChars="400" w:left="840"/>
      </w:pPr>
      <w:r>
        <w:t>Cmake</w:t>
      </w:r>
      <w:r>
        <w:rPr>
          <w:rFonts w:hint="eastAsia"/>
        </w:rPr>
        <w:t>在li</w:t>
      </w:r>
      <w:r>
        <w:t>nux</w:t>
      </w:r>
      <w:r>
        <w:rPr>
          <w:rFonts w:hint="eastAsia"/>
        </w:rPr>
        <w:t>系统中自带（sudo</w:t>
      </w:r>
      <w:r>
        <w:t xml:space="preserve"> apt-get install cmake</w:t>
      </w:r>
      <w:r>
        <w:rPr>
          <w:rFonts w:hint="eastAsia"/>
        </w:rPr>
        <w:t>，查看版本</w:t>
      </w:r>
      <w:r w:rsidRPr="00E975A8">
        <w:t>cmake --version</w:t>
      </w:r>
      <w:r>
        <w:rPr>
          <w:rFonts w:hint="eastAsia"/>
        </w:rPr>
        <w:t>），更新或者与Eigen的安装见本文的Eigen部分。</w:t>
      </w:r>
      <w:r w:rsidR="00B164DC">
        <w:rPr>
          <w:rFonts w:hint="eastAsia"/>
        </w:rPr>
        <w:t>再</w:t>
      </w:r>
      <w:r>
        <w:rPr>
          <w:rFonts w:hint="eastAsia"/>
        </w:rPr>
        <w:t>安装</w:t>
      </w:r>
    </w:p>
    <w:p w14:paraId="241EF5A9" w14:textId="47C24B73" w:rsidR="00492881" w:rsidRDefault="00492881" w:rsidP="00927DFA">
      <w:r w:rsidRPr="00492881">
        <w:rPr>
          <w:b/>
        </w:rPr>
        <w:t>G</w:t>
      </w:r>
      <w:r w:rsidRPr="00492881">
        <w:rPr>
          <w:rFonts w:hint="eastAsia"/>
          <w:b/>
        </w:rPr>
        <w:t>aramon安装</w:t>
      </w:r>
      <w:r>
        <w:rPr>
          <w:rFonts w:hint="eastAsia"/>
        </w:rPr>
        <w:t>：</w:t>
      </w:r>
    </w:p>
    <w:p w14:paraId="03D5439D" w14:textId="3BF11F24" w:rsidR="00492881" w:rsidRDefault="00492881" w:rsidP="00492881">
      <w:pPr>
        <w:ind w:firstLineChars="300" w:firstLine="630"/>
      </w:pPr>
      <w:r>
        <w:rPr>
          <w:noProof/>
        </w:rPr>
        <w:drawing>
          <wp:inline distT="0" distB="0" distL="0" distR="0" wp14:anchorId="1A2E09AF" wp14:editId="2191427D">
            <wp:extent cx="2966357" cy="1233205"/>
            <wp:effectExtent l="0" t="0" r="5715" b="508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986811" cy="1241708"/>
                    </a:xfrm>
                    <a:prstGeom prst="rect">
                      <a:avLst/>
                    </a:prstGeom>
                  </pic:spPr>
                </pic:pic>
              </a:graphicData>
            </a:graphic>
          </wp:inline>
        </w:drawing>
      </w:r>
    </w:p>
    <w:p w14:paraId="71149A33" w14:textId="2C446A04" w:rsidR="00492881" w:rsidRDefault="00492881" w:rsidP="00492881">
      <w:pPr>
        <w:ind w:firstLineChars="300" w:firstLine="630"/>
      </w:pPr>
      <w:r>
        <w:rPr>
          <w:noProof/>
        </w:rPr>
        <w:drawing>
          <wp:inline distT="0" distB="0" distL="0" distR="0" wp14:anchorId="3E272016" wp14:editId="118F27A8">
            <wp:extent cx="5274310" cy="99314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993140"/>
                    </a:xfrm>
                    <a:prstGeom prst="rect">
                      <a:avLst/>
                    </a:prstGeom>
                  </pic:spPr>
                </pic:pic>
              </a:graphicData>
            </a:graphic>
          </wp:inline>
        </w:drawing>
      </w:r>
    </w:p>
    <w:p w14:paraId="57A3EF4C" w14:textId="2781D282" w:rsidR="00492881" w:rsidRDefault="000B2E23" w:rsidP="000B2E23">
      <w:pPr>
        <w:ind w:leftChars="300" w:left="630"/>
      </w:pPr>
      <w:r>
        <w:rPr>
          <w:rFonts w:hint="eastAsia"/>
        </w:rPr>
        <w:t>输出</w:t>
      </w:r>
      <w:r w:rsidR="00492881">
        <w:rPr>
          <w:rFonts w:hint="eastAsia"/>
        </w:rPr>
        <w:t>的文件在</w:t>
      </w:r>
      <w:r w:rsidR="00492881" w:rsidRPr="00492881">
        <w:t>garamon/build/output</w:t>
      </w:r>
      <w:r w:rsidR="00492881">
        <w:rPr>
          <w:rFonts w:hint="eastAsia"/>
        </w:rPr>
        <w:t>下，如</w:t>
      </w:r>
      <w:r w:rsidR="00492881">
        <w:rPr>
          <w:noProof/>
        </w:rPr>
        <w:drawing>
          <wp:inline distT="0" distB="0" distL="0" distR="0" wp14:anchorId="11FF0D09" wp14:editId="2881848D">
            <wp:extent cx="1299465" cy="353898"/>
            <wp:effectExtent l="0" t="0" r="0" b="825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1392508" cy="379238"/>
                    </a:xfrm>
                    <a:prstGeom prst="rect">
                      <a:avLst/>
                    </a:prstGeom>
                  </pic:spPr>
                </pic:pic>
              </a:graphicData>
            </a:graphic>
          </wp:inline>
        </w:drawing>
      </w:r>
      <w:r w:rsidR="00492881">
        <w:rPr>
          <w:rFonts w:hint="eastAsia"/>
        </w:rPr>
        <w:t>，在</w:t>
      </w:r>
      <w:r w:rsidRPr="000B2E23">
        <w:rPr>
          <w:rFonts w:hint="eastAsia"/>
          <w:highlight w:val="lightGray"/>
        </w:rPr>
        <w:t>gara</w:t>
      </w:r>
      <w:r w:rsidRPr="000B2E23">
        <w:rPr>
          <w:highlight w:val="lightGray"/>
        </w:rPr>
        <w:t>mon_e3ga</w:t>
      </w:r>
      <w:r w:rsidR="00492881">
        <w:rPr>
          <w:rFonts w:hint="eastAsia"/>
        </w:rPr>
        <w:t>中建立build</w:t>
      </w:r>
      <w:r>
        <w:rPr>
          <w:rFonts w:hint="eastAsia"/>
        </w:rPr>
        <w:t>，再</w:t>
      </w:r>
      <w:r w:rsidR="00492881">
        <w:rPr>
          <w:rFonts w:hint="eastAsia"/>
        </w:rPr>
        <w:t>进行cmake，会</w:t>
      </w:r>
      <w:r>
        <w:rPr>
          <w:rFonts w:hint="eastAsia"/>
        </w:rPr>
        <w:t>根据src</w:t>
      </w:r>
      <w:r w:rsidR="00492881">
        <w:rPr>
          <w:rFonts w:hint="eastAsia"/>
        </w:rPr>
        <w:t>产生lib</w:t>
      </w:r>
      <w:r w:rsidR="00492881">
        <w:t>3ga.so</w:t>
      </w:r>
      <w:r w:rsidR="00492881">
        <w:rPr>
          <w:rFonts w:hint="eastAsia"/>
        </w:rPr>
        <w:t>文件，最后进行s</w:t>
      </w:r>
      <w:r w:rsidR="00492881">
        <w:t>u</w:t>
      </w:r>
      <w:r w:rsidR="00492881">
        <w:rPr>
          <w:rFonts w:hint="eastAsia"/>
        </w:rPr>
        <w:t>d</w:t>
      </w:r>
      <w:r w:rsidR="00492881">
        <w:t xml:space="preserve">o make install </w:t>
      </w:r>
      <w:r w:rsidR="00492881">
        <w:rPr>
          <w:rFonts w:hint="eastAsia"/>
        </w:rPr>
        <w:t>进行头文件与库文件的安装，分别安装在</w:t>
      </w:r>
      <w:r w:rsidR="00492881">
        <w:t>usr/local/include</w:t>
      </w:r>
      <w:r w:rsidR="00492881">
        <w:rPr>
          <w:rFonts w:hint="eastAsia"/>
        </w:rPr>
        <w:t>与</w:t>
      </w:r>
      <w:r w:rsidR="00492881">
        <w:t>usr/local/</w:t>
      </w:r>
      <w:r w:rsidR="00492881">
        <w:rPr>
          <w:rFonts w:hint="eastAsia"/>
        </w:rPr>
        <w:t>lib下，</w:t>
      </w:r>
      <w:r w:rsidR="00492881" w:rsidRPr="000B2E23">
        <w:rPr>
          <w:rFonts w:hint="eastAsia"/>
          <w:color w:val="FF0000"/>
          <w:highlight w:val="lightGray"/>
        </w:rPr>
        <w:t>安装过程必须要有</w:t>
      </w:r>
      <w:r w:rsidR="00492881">
        <w:rPr>
          <w:rFonts w:hint="eastAsia"/>
        </w:rPr>
        <w:t>，否则</w:t>
      </w:r>
      <w:r w:rsidRPr="000B2E23">
        <w:rPr>
          <w:rFonts w:hint="eastAsia"/>
          <w:highlight w:val="lightGray"/>
        </w:rPr>
        <w:t>gara</w:t>
      </w:r>
      <w:r w:rsidRPr="000B2E23">
        <w:rPr>
          <w:highlight w:val="lightGray"/>
        </w:rPr>
        <w:t>mon_e3ga</w:t>
      </w:r>
      <w:r>
        <w:rPr>
          <w:rFonts w:hint="eastAsia"/>
        </w:rPr>
        <w:t>文件下的sample案例将无法运行。</w:t>
      </w:r>
    </w:p>
    <w:p w14:paraId="65CDFB7D" w14:textId="77777777" w:rsidR="00492881" w:rsidRDefault="00492881" w:rsidP="00492881">
      <w:pPr>
        <w:ind w:firstLineChars="300" w:firstLine="630"/>
      </w:pPr>
    </w:p>
    <w:p w14:paraId="1E2F5970" w14:textId="37B732BE" w:rsidR="00492881" w:rsidRDefault="00492881" w:rsidP="00492881">
      <w:pPr>
        <w:rPr>
          <w:b/>
        </w:rPr>
      </w:pPr>
      <w:r w:rsidRPr="00492881">
        <w:rPr>
          <w:rFonts w:hint="eastAsia"/>
          <w:b/>
        </w:rPr>
        <w:lastRenderedPageBreak/>
        <w:t>Windows：</w:t>
      </w:r>
    </w:p>
    <w:p w14:paraId="0A2271A0" w14:textId="07638149" w:rsidR="00492881" w:rsidRPr="00492881" w:rsidRDefault="00492881" w:rsidP="003F259D">
      <w:pPr>
        <w:ind w:firstLineChars="300" w:firstLine="630"/>
        <w:rPr>
          <w:b/>
        </w:rPr>
      </w:pPr>
      <w:r>
        <w:rPr>
          <w:rFonts w:hint="eastAsia"/>
          <w:b/>
        </w:rPr>
        <w:t>在研。。。。。。。</w:t>
      </w:r>
    </w:p>
    <w:p w14:paraId="3DEDF5DB" w14:textId="50C7DB27" w:rsidR="00C03B70" w:rsidRDefault="00C03B70" w:rsidP="00C03B70">
      <w:pPr>
        <w:pStyle w:val="3"/>
      </w:pPr>
      <w:r w:rsidRPr="009E656A">
        <w:rPr>
          <w:rFonts w:hint="eastAsia"/>
        </w:rPr>
        <w:t>前缀树</w:t>
      </w:r>
    </w:p>
    <w:p w14:paraId="6CFDB756" w14:textId="73068F91" w:rsidR="00C03B70" w:rsidRDefault="00C03B70" w:rsidP="00C03B70">
      <w:pPr>
        <w:pStyle w:val="3"/>
      </w:pPr>
      <w:r w:rsidRPr="00CD1A9D">
        <w:rPr>
          <w:rFonts w:hint="eastAsia"/>
        </w:rPr>
        <w:t>E</w:t>
      </w:r>
      <w:r w:rsidRPr="00CD1A9D">
        <w:t>igen</w:t>
      </w:r>
    </w:p>
    <w:p w14:paraId="1AB9EA1E" w14:textId="684D951D" w:rsidR="00EB087F" w:rsidRDefault="002911F4" w:rsidP="002911F4">
      <w:r>
        <w:t>Ubuntu</w:t>
      </w:r>
      <w:r>
        <w:rPr>
          <w:rFonts w:hint="eastAsia"/>
        </w:rPr>
        <w:t>安装</w:t>
      </w:r>
      <w:r w:rsidR="00927DFA">
        <w:rPr>
          <w:rFonts w:hint="eastAsia"/>
        </w:rPr>
        <w:t>Eigen</w:t>
      </w:r>
      <w:r>
        <w:rPr>
          <w:rFonts w:hint="eastAsia"/>
        </w:rPr>
        <w:t>：</w:t>
      </w:r>
      <w:r w:rsidR="00C67515">
        <w:rPr>
          <w:rFonts w:hint="eastAsia"/>
        </w:rPr>
        <w:t>（</w:t>
      </w:r>
      <w:r w:rsidR="00C67515" w:rsidRPr="00C67515">
        <w:rPr>
          <w:rFonts w:hint="eastAsia"/>
          <w:color w:val="FF0000"/>
          <w:highlight w:val="lightGray"/>
        </w:rPr>
        <w:t>2020/5/25测试从git</w:t>
      </w:r>
      <w:r w:rsidR="00C67515" w:rsidRPr="00C67515">
        <w:rPr>
          <w:color w:val="FF0000"/>
          <w:highlight w:val="lightGray"/>
        </w:rPr>
        <w:t>hub</w:t>
      </w:r>
      <w:r w:rsidR="00C67515" w:rsidRPr="00C67515">
        <w:rPr>
          <w:rFonts w:hint="eastAsia"/>
          <w:color w:val="FF0000"/>
          <w:highlight w:val="lightGray"/>
        </w:rPr>
        <w:t>下载的包版本小于3.3.4，还需从官网下载满足要求的版本</w:t>
      </w:r>
      <w:r w:rsidR="00C67515">
        <w:rPr>
          <w:rFonts w:hint="eastAsia"/>
        </w:rPr>
        <w:t>）</w:t>
      </w:r>
    </w:p>
    <w:p w14:paraId="7A82BCCF" w14:textId="1AE6939F" w:rsidR="002911F4" w:rsidRDefault="00C04BC6" w:rsidP="002911F4">
      <w:hyperlink r:id="rId165" w:history="1">
        <w:r w:rsidR="00927DFA">
          <w:rPr>
            <w:rStyle w:val="a8"/>
          </w:rPr>
          <w:t>https://blog.csdn.net/qq_35508344/article/details/80485973?utm_medium=distribute.pc_relevant.none-task-blog-BlogCommendFromMachineLearnPai2-5.nonecase&amp;depth_1-utm_source=distribute.pc_relevant.none-task-blog-BlogCommendFromMachineLearnPai2-5.nonecase</w:t>
        </w:r>
      </w:hyperlink>
    </w:p>
    <w:p w14:paraId="5DBEB5BF" w14:textId="0F34E004" w:rsidR="002911F4" w:rsidRPr="002911F4" w:rsidRDefault="002911F4" w:rsidP="002911F4">
      <w:r>
        <w:rPr>
          <w:noProof/>
        </w:rPr>
        <w:drawing>
          <wp:inline distT="0" distB="0" distL="0" distR="0" wp14:anchorId="3AB95777" wp14:editId="7FE4FFC3">
            <wp:extent cx="3731339" cy="1862545"/>
            <wp:effectExtent l="0" t="0" r="2540" b="444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735552" cy="1864648"/>
                    </a:xfrm>
                    <a:prstGeom prst="rect">
                      <a:avLst/>
                    </a:prstGeom>
                  </pic:spPr>
                </pic:pic>
              </a:graphicData>
            </a:graphic>
          </wp:inline>
        </w:drawing>
      </w:r>
    </w:p>
    <w:p w14:paraId="5C6F43D8" w14:textId="77777777" w:rsidR="00C03B70" w:rsidRPr="00A80040" w:rsidRDefault="00C03B70" w:rsidP="00C03B70">
      <w:r>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0BC6E626" w:rsidR="00C03B70" w:rsidRDefault="00C03B70" w:rsidP="00C03B70"/>
    <w:p w14:paraId="6877F9DF" w14:textId="77777777" w:rsidR="003F259D" w:rsidRDefault="003F259D" w:rsidP="00C03B70"/>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504D3B7C" w:rsidR="00C03B70" w:rsidRDefault="00C03B70" w:rsidP="00C03B70">
      <w:r>
        <w:t xml:space="preserve">1、找到一个FindEigen3.cmake文件，直接在电脑里面搜索就行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lastRenderedPageBreak/>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645D0D38" w14:textId="5C3356A8" w:rsidR="00C03B70" w:rsidRPr="000B2E23" w:rsidRDefault="00C03B70" w:rsidP="00D96291">
      <w:r>
        <w:t xml:space="preserve">https://blog.csdn.net/handsome_for_kill/article/details/53288771 </w:t>
      </w:r>
    </w:p>
    <w:p w14:paraId="60D11BE5" w14:textId="77777777" w:rsidR="004E3623" w:rsidRDefault="004E3623" w:rsidP="004E3623">
      <w:pPr>
        <w:pStyle w:val="1"/>
      </w:pPr>
      <w:r>
        <w:rPr>
          <w:rFonts w:hint="eastAsia"/>
        </w:rPr>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C04BC6" w:rsidP="00EA7D77">
      <w:hyperlink r:id="rId167"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C04BC6" w:rsidP="00E63483">
      <w:hyperlink r:id="rId168"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lastRenderedPageBreak/>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017A666A" w14:textId="77777777" w:rsidR="00AA5BC5" w:rsidRDefault="00AA5BC5" w:rsidP="00AA5BC5">
      <w:pPr>
        <w:pStyle w:val="1"/>
      </w:pPr>
      <w:r>
        <w:rPr>
          <w:rFonts w:hint="eastAsia"/>
        </w:rPr>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6EE176A" w14:textId="77777777" w:rsidR="00EC3EB3" w:rsidRDefault="00EC3EB3" w:rsidP="00EC3EB3">
      <w:pPr>
        <w:pStyle w:val="1"/>
      </w:pPr>
      <w:r>
        <w:rPr>
          <w:rFonts w:hint="eastAsia"/>
        </w:rPr>
        <w:t>随机游走</w:t>
      </w:r>
    </w:p>
    <w:p w14:paraId="4704E8BE" w14:textId="77777777" w:rsidR="00EC3EB3" w:rsidRDefault="00EC3EB3" w:rsidP="00EC3EB3">
      <w:r w:rsidRPr="00EC3EB3">
        <w:rPr>
          <w:rFonts w:hint="eastAsia"/>
        </w:rPr>
        <w:t>醉汉回家问题</w:t>
      </w:r>
    </w:p>
    <w:p w14:paraId="22619372" w14:textId="77777777" w:rsidR="00EC3EB3" w:rsidRDefault="00EC3EB3" w:rsidP="00EC3EB3">
      <w:r>
        <w:rPr>
          <w:noProof/>
        </w:rPr>
        <w:lastRenderedPageBreak/>
        <w:drawing>
          <wp:inline distT="0" distB="0" distL="0" distR="0" wp14:anchorId="2699CE8F" wp14:editId="75960476">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14624EC3" w14:textId="77777777" w:rsidR="000A1515" w:rsidRDefault="000A1515" w:rsidP="000A1515">
      <w:pPr>
        <w:pStyle w:val="1"/>
      </w:pPr>
      <w:r>
        <w:rPr>
          <w:rFonts w:hint="eastAsia"/>
        </w:rPr>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t>布雷斯悖论</w:t>
      </w:r>
    </w:p>
    <w:p w14:paraId="693F5E97" w14:textId="77777777" w:rsidR="000A1515" w:rsidRPr="000A1515" w:rsidRDefault="000A1515"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170"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w:t>
      </w:r>
      <w:r>
        <w:rPr>
          <w:rFonts w:hint="eastAsia"/>
        </w:rPr>
        <w:lastRenderedPageBreak/>
        <w:t>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t>参考资料：</w:t>
      </w:r>
    </w:p>
    <w:p w14:paraId="104F4183" w14:textId="77777777" w:rsidR="00E26D6D" w:rsidRDefault="00C04BC6" w:rsidP="00E26D6D">
      <w:pPr>
        <w:rPr>
          <w:rStyle w:val="a8"/>
        </w:rPr>
      </w:pPr>
      <w:hyperlink r:id="rId171" w:history="1">
        <w:r w:rsidR="00E26D6D" w:rsidRPr="00D82F86">
          <w:rPr>
            <w:rStyle w:val="a8"/>
          </w:rPr>
          <w:t>http://blog.sina.com.cn/s/blog_47565e830102vtgf.html</w:t>
        </w:r>
      </w:hyperlink>
    </w:p>
    <w:p w14:paraId="4B90F596" w14:textId="77777777" w:rsidR="00F61F43" w:rsidRDefault="00C04BC6" w:rsidP="00E26D6D">
      <w:hyperlink r:id="rId172" w:anchor="cite_note-RoughgardenTardos-2" w:history="1">
        <w:r w:rsidR="00F61F43" w:rsidRPr="00D82F86">
          <w:rPr>
            <w:rStyle w:val="a8"/>
          </w:rPr>
          <w:t>https://en.wikipedia.org/wiki/Braess%27s_paradox#cite_note-RoughgardenTardos-2</w:t>
        </w:r>
      </w:hyperlink>
    </w:p>
    <w:p w14:paraId="132A61C6" w14:textId="77777777" w:rsidR="00F61F43" w:rsidRDefault="00C04BC6" w:rsidP="00E26D6D">
      <w:hyperlink r:id="rId173" w:anchor="paradox" w:history="1">
        <w:r w:rsidR="00474D97" w:rsidRPr="005F2ABC">
          <w:rPr>
            <w:rStyle w:val="a8"/>
          </w:rPr>
          <w:t>http://homepage.ruhr-uni-bochum.de/Dietrich.Braess/#paradox</w:t>
        </w:r>
      </w:hyperlink>
    </w:p>
    <w:p w14:paraId="5BF59A15" w14:textId="77777777" w:rsidR="00474D97" w:rsidRDefault="00C04BC6" w:rsidP="00E26D6D">
      <w:hyperlink r:id="rId174" w:history="1">
        <w:r w:rsidR="00474D97" w:rsidRPr="005F2ABC">
          <w:rPr>
            <w:rStyle w:val="a8"/>
          </w:rPr>
          <w:t>https://zhuanlan.zhihu.com/p/43934918</w:t>
        </w:r>
      </w:hyperlink>
    </w:p>
    <w:p w14:paraId="7824F776" w14:textId="77777777" w:rsidR="001D6494" w:rsidRDefault="00C04BC6" w:rsidP="00E26D6D">
      <w:hyperlink r:id="rId175" w:history="1">
        <w:r w:rsidR="001D6494" w:rsidRPr="005F2ABC">
          <w:rPr>
            <w:rStyle w:val="a8"/>
          </w:rPr>
          <w:t>https://wenku.baidu.com/view/d362656baf1ffc4ffe47ac5f.html</w:t>
        </w:r>
      </w:hyperlink>
    </w:p>
    <w:p w14:paraId="3D364FEC" w14:textId="69AAA63B" w:rsidR="001D6494" w:rsidRDefault="00C04BC6" w:rsidP="00E26D6D">
      <w:pPr>
        <w:rPr>
          <w:rStyle w:val="a8"/>
        </w:rPr>
      </w:pPr>
      <w:hyperlink r:id="rId176" w:history="1">
        <w:r w:rsidR="001D6494" w:rsidRPr="005F2ABC">
          <w:rPr>
            <w:rStyle w:val="a8"/>
          </w:rPr>
          <w:t>https://wenku.baidu.com/view/a43c4cd9ad51f01dc281f15e.html</w:t>
        </w:r>
      </w:hyperlink>
    </w:p>
    <w:p w14:paraId="52B81261" w14:textId="7AA5F11F" w:rsidR="00F440A3" w:rsidRDefault="00F440A3" w:rsidP="00E26D6D">
      <w:pPr>
        <w:rPr>
          <w:rStyle w:val="a8"/>
        </w:rPr>
      </w:pPr>
    </w:p>
    <w:p w14:paraId="4B2022F4" w14:textId="3B4578B0" w:rsidR="00F440A3" w:rsidRDefault="00C04BC6" w:rsidP="00E26D6D">
      <w:hyperlink r:id="rId177" w:anchor="eng" w:history="1">
        <w:r w:rsidR="00F440A3">
          <w:rPr>
            <w:rStyle w:val="a8"/>
          </w:rPr>
          <w:t>https://homepage.ruhr-uni-bochum.de/dietrich.braess/#eng</w:t>
        </w:r>
      </w:hyperlink>
      <w:r w:rsidR="00F440A3">
        <w:t xml:space="preserve"> </w:t>
      </w:r>
      <w:r w:rsidR="00F440A3">
        <w:rPr>
          <w:rFonts w:hint="eastAsia"/>
        </w:rPr>
        <w:t>（相关论文）</w:t>
      </w:r>
    </w:p>
    <w:p w14:paraId="67A4D37E" w14:textId="77777777" w:rsidR="001D6494" w:rsidRDefault="001D6494" w:rsidP="001D6494">
      <w:r>
        <w:br w:type="page"/>
      </w:r>
    </w:p>
    <w:p w14:paraId="395282E8" w14:textId="77777777"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1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178"/>
                    </pic:cNvPr>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1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180"/>
                    </pic:cNvPr>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C04BC6" w:rsidP="000A1515">
      <w:hyperlink r:id="rId185"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9.4pt;height:21.7pt" o:ole="">
            <v:imagedata r:id="rId188" o:title=""/>
          </v:shape>
          <o:OLEObject Type="Embed" ProgID="Equation.DSMT4" ShapeID="_x0000_i1027" DrawAspect="Content" ObjectID="_1660463084" r:id="rId189"/>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9.4pt;height:21.7pt" o:ole="">
            <v:imagedata r:id="rId188" o:title=""/>
          </v:shape>
          <o:OLEObject Type="Embed" ProgID="Equation.DSMT4" ShapeID="_x0000_i1028" DrawAspect="Content" ObjectID="_1660463085" r:id="rId190"/>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64C4F539" w:rsidR="001D6494" w:rsidRDefault="00C06914" w:rsidP="00C06914">
      <w:pPr>
        <w:pStyle w:val="1"/>
      </w:pPr>
      <w:r>
        <w:rPr>
          <w:rFonts w:hint="eastAsia"/>
        </w:rPr>
        <w:t>C</w:t>
      </w:r>
      <w:r w:rsidR="00502D8F">
        <w:t>m</w:t>
      </w:r>
      <w:r>
        <w:t>ake</w:t>
      </w:r>
    </w:p>
    <w:p w14:paraId="730073DB" w14:textId="736984D4" w:rsidR="00C1158E" w:rsidRDefault="00C1158E" w:rsidP="00C1158E"/>
    <w:p w14:paraId="3219A4FD" w14:textId="665F7AE5" w:rsidR="00C1158E" w:rsidRPr="00C1158E" w:rsidRDefault="00C1158E" w:rsidP="00C1158E">
      <w:r w:rsidRPr="00C1158E">
        <w:rPr>
          <w:highlight w:val="lightGray"/>
        </w:rPr>
        <w:t>find_package</w:t>
      </w:r>
      <w:r w:rsidRPr="00C1158E">
        <w:t>主要是找到.cmake文件，这些变量在.cmake 里面定义</w:t>
      </w:r>
    </w:p>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6564BE7C"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bookmarkStart w:id="1" w:name="_GoBack"/>
      <w:bookmarkEnd w:id="1"/>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lastRenderedPageBreak/>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set(&lt;variable&gt; &lt;value&gt; [[CACHE &lt;type&gt;&lt;docstring&gt; [FORCE]] | 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lastRenderedPageBreak/>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66ED301B"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77777777" w:rsidR="00502D8F" w:rsidRDefault="00502D8F" w:rsidP="00502D8F">
      <w:pPr>
        <w:jc w:val="left"/>
      </w:pPr>
      <w:r>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w:t>
      </w:r>
      <w:r>
        <w:lastRenderedPageBreak/>
        <w:t>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C04BC6" w:rsidP="00C06914">
      <w:pPr>
        <w:jc w:val="left"/>
      </w:pPr>
      <w:hyperlink r:id="rId191"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lastRenderedPageBreak/>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C04BC6" w:rsidP="00557347">
      <w:hyperlink r:id="rId192" w:history="1">
        <w:r w:rsidR="004E5C4E" w:rsidRPr="00F344A5">
          <w:rPr>
            <w:rStyle w:val="a8"/>
          </w:rPr>
          <w:t>https://blog.csdn.net/bigheadyushan/article/details/77828949</w:t>
        </w:r>
      </w:hyperlink>
    </w:p>
    <w:p w14:paraId="0C21ED56" w14:textId="44B7219A" w:rsidR="004E5C4E" w:rsidRDefault="004E5C4E" w:rsidP="00557347"/>
    <w:p w14:paraId="13C264BA" w14:textId="77777777" w:rsidR="00B56D9F" w:rsidRDefault="00B56D9F" w:rsidP="00B56D9F">
      <w:pPr>
        <w:pStyle w:val="1"/>
      </w:pPr>
      <w:r>
        <w:rPr>
          <w:rFonts w:hint="eastAsia"/>
        </w:rPr>
        <w:t>Idea</w:t>
      </w:r>
    </w:p>
    <w:p w14:paraId="239EF5E2" w14:textId="77777777" w:rsidR="00B56D9F" w:rsidRDefault="00B56D9F" w:rsidP="00B56D9F">
      <w:r>
        <w:rPr>
          <w:rFonts w:hint="eastAsia"/>
        </w:rPr>
        <w:t>牛奶销量与经济成正相关</w:t>
      </w:r>
    </w:p>
    <w:p w14:paraId="244BAF6D" w14:textId="77777777" w:rsidR="00B56D9F" w:rsidRDefault="00B56D9F" w:rsidP="00B56D9F">
      <w:r>
        <w:rPr>
          <w:rFonts w:hint="eastAsia"/>
        </w:rPr>
        <w:t>中国城市盲道违规占用与使用情况，及其合理性</w:t>
      </w:r>
    </w:p>
    <w:p w14:paraId="0695B7A7" w14:textId="77777777" w:rsidR="00B56D9F" w:rsidRDefault="00B56D9F" w:rsidP="00B56D9F"/>
    <w:p w14:paraId="4090F2E0" w14:textId="1C5B623B" w:rsidR="00B56D9F" w:rsidRDefault="00B56D9F" w:rsidP="00557347"/>
    <w:p w14:paraId="78D44580" w14:textId="027B3810" w:rsidR="001726B2" w:rsidRDefault="001726B2" w:rsidP="00557347"/>
    <w:p w14:paraId="4C227B54" w14:textId="61E2243A" w:rsidR="001726B2" w:rsidRDefault="001726B2" w:rsidP="00557347"/>
    <w:p w14:paraId="3B94A654" w14:textId="50BDB583" w:rsidR="001726B2" w:rsidRDefault="001726B2" w:rsidP="00557347"/>
    <w:p w14:paraId="18E949FE" w14:textId="1022550D" w:rsidR="001726B2" w:rsidRDefault="001726B2" w:rsidP="00557347">
      <w:r w:rsidRPr="001726B2">
        <w:rPr>
          <w:rFonts w:hint="eastAsia"/>
        </w:rPr>
        <w:t>丘吉尔说：“刻意讨好恶势力，无非希望是最后一个受害者。”</w:t>
      </w:r>
    </w:p>
    <w:p w14:paraId="10258687" w14:textId="5394A6A5" w:rsidR="00FB389F" w:rsidRDefault="00FB389F" w:rsidP="00FB389F">
      <w:pPr>
        <w:pStyle w:val="1"/>
      </w:pPr>
      <w:r>
        <w:rPr>
          <w:rFonts w:hint="eastAsia"/>
        </w:rPr>
        <w:t>公交车司机事件</w:t>
      </w:r>
    </w:p>
    <w:p w14:paraId="08C9EC6D" w14:textId="543D301A" w:rsidR="003C3974" w:rsidRDefault="003C3974" w:rsidP="003C3974">
      <w:r>
        <w:rPr>
          <w:rFonts w:hint="eastAsia"/>
        </w:rPr>
        <w:t>我们的新闻媒体总是在宣传正能量的事迹，以为这样这世界上的阴暗，循恶就会离我们远去，这或许是出于外部的压力，或者本身就是在逃避</w:t>
      </w:r>
    </w:p>
    <w:p w14:paraId="4A6B3E45" w14:textId="0F40BB54" w:rsidR="00DF713C" w:rsidRDefault="00DF713C" w:rsidP="003C3974"/>
    <w:p w14:paraId="415F4C53" w14:textId="447144A2" w:rsidR="00DF713C" w:rsidRDefault="00DF713C" w:rsidP="003C3974">
      <w:r>
        <w:rPr>
          <w:rFonts w:hint="eastAsia"/>
        </w:rPr>
        <w:t>为了个人全社会的安全，国家建立了这世界上最严密的监控网络，</w:t>
      </w:r>
      <w:r w:rsidR="009D5D5E">
        <w:rPr>
          <w:rFonts w:hint="eastAsia"/>
        </w:rPr>
        <w:t>犯罪事件确实大规模减少，社会也更加安全。但是这么严密的安全网络会进一步滋生诸如此类的恶行事件，他们是否会思考，反正大事小事都跑不了，不如鱼死网破。也需要，对于一个穷困潦倒的人来说，他只有抢劫一个小超市，就可以满足几天的温饱，就可以解决燃眉之急，他也不会为了一口吃的，几百块钱，去杀人。这种不满的情绪总要有一个宣泄的地方。这或许会被很多人称之为诡辩，但是任何一个事情都会有利弊，我们享受它带来的便利时，也必须承受其弊端。</w:t>
      </w:r>
    </w:p>
    <w:p w14:paraId="4862C555" w14:textId="232EEE61" w:rsidR="00BB4AFB" w:rsidRPr="00BB4AFB" w:rsidRDefault="00BB4AFB" w:rsidP="003C3974">
      <w:r>
        <w:rPr>
          <w:rFonts w:hint="eastAsia"/>
        </w:rPr>
        <w:t>把他们都杀了，这个世界就会变好嘛？不会吧</w:t>
      </w:r>
    </w:p>
    <w:p w14:paraId="37DEFBAC"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lastRenderedPageBreak/>
        <w:t>对于一个恶性的社会的犯罪事件，我们不能停留在其表面，只单纯的去批评惩罚加害者，需要理清背后的因果关系</w:t>
      </w:r>
      <w:r>
        <w:rPr>
          <w:rFonts w:hint="eastAsia"/>
          <w:sz w:val="20"/>
          <w:szCs w:val="20"/>
          <w:lang w:eastAsia="zh-CN"/>
        </w:rPr>
        <w:t xml:space="preserve"> (</w:t>
      </w:r>
      <w:r>
        <w:rPr>
          <w:rFonts w:hint="eastAsia"/>
          <w:sz w:val="20"/>
          <w:szCs w:val="20"/>
          <w:lang w:eastAsia="zh-CN"/>
        </w:rPr>
        <w:t>参见《我们与恶的距离》</w:t>
      </w:r>
      <w:r>
        <w:rPr>
          <w:rFonts w:hint="eastAsia"/>
          <w:sz w:val="20"/>
          <w:szCs w:val="20"/>
          <w:lang w:eastAsia="zh-CN"/>
        </w:rPr>
        <w:t>)</w:t>
      </w:r>
      <w:r>
        <w:rPr>
          <w:rFonts w:hint="eastAsia"/>
          <w:sz w:val="20"/>
          <w:szCs w:val="20"/>
          <w:lang w:eastAsia="zh-CN"/>
        </w:rPr>
        <w:t>。公交车司机固然该死，但我们应该如何预防诸如此类的事情不再发生，这是我们这些幸存者该考虑的问题。</w:t>
      </w:r>
    </w:p>
    <w:p w14:paraId="0069C955"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拆迁这种事，我在这里就不多说了，每个人应该都明白其中的猫腻和利益关系，远的是以前的强拆，近的是最近的山东和村并居</w:t>
      </w:r>
      <w:r>
        <w:rPr>
          <w:sz w:val="20"/>
          <w:szCs w:val="20"/>
          <w:lang w:eastAsia="zh-CN"/>
        </w:rPr>
        <w:t>……</w:t>
      </w:r>
    </w:p>
    <w:p w14:paraId="755D7F2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我们普遍对维护他人的权力与利益缺乏认知，人生那么长，总会有一部分人陷入不公正的对待之中，当这个不公正得不到法律与正义的支持与保护，最后只能诉诸于暴力。而我们面对这些事件，总是以一个看客，旁观者的姿态，对其漠不关心，自以为这些事情与自己无关，永远不会发生在自己身上。殊不知这个社会是一个整体，每个人不管你的阶层，学识，地位如何，都不可能脱离这个社会独立存在。我有时会非常悲观，不知道还要发生多少事情，才能使我们明白这个社会是一个整体。唉</w:t>
      </w:r>
      <w:r>
        <w:rPr>
          <w:sz w:val="20"/>
          <w:szCs w:val="20"/>
          <w:lang w:eastAsia="zh-CN"/>
        </w:rPr>
        <w:t>……</w:t>
      </w:r>
    </w:p>
    <w:p w14:paraId="1EE484C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公交车司机谋害了那么多生命，我们这些看客杀的人不比司机少吧？什么是好人？什么是恶人？有明显的界限嘛？或许只在一念之间，我们这些幸存者难道敢标榜自己永远都是好人？不一定吧？这件事会造成非常大的社会影响，是因为他危及到我们这些幸存者的生命安全了。我希望大家能冷静的想一想，自己的是谁，在哪，如何去预防这种事情不在发生。</w:t>
      </w:r>
    </w:p>
    <w:p w14:paraId="3FC71E76"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海明威有一本书《丧钟为谁而鸣》，大家应该都听过或看过，但有多少人知道他的下一句什么？是：为你而鸣，为我们每个人而鸣。</w:t>
      </w:r>
      <w:r w:rsidRPr="00552CA2">
        <w:rPr>
          <w:sz w:val="20"/>
          <w:szCs w:val="20"/>
          <w:lang w:eastAsia="zh-CN"/>
        </w:rPr>
        <w:t xml:space="preserve">For whom the bells tolls; it tolls for </w:t>
      </w:r>
      <w:r>
        <w:rPr>
          <w:rFonts w:hint="eastAsia"/>
          <w:sz w:val="20"/>
          <w:szCs w:val="20"/>
          <w:lang w:eastAsia="zh-CN"/>
        </w:rPr>
        <w:t>you</w:t>
      </w:r>
      <w:r w:rsidRPr="00552CA2">
        <w:rPr>
          <w:sz w:val="20"/>
          <w:szCs w:val="20"/>
          <w:lang w:eastAsia="zh-CN"/>
        </w:rPr>
        <w:t>.</w:t>
      </w:r>
    </w:p>
    <w:p w14:paraId="7CF0AB0D" w14:textId="77777777" w:rsidR="00FB389F" w:rsidRPr="00FB389F" w:rsidRDefault="00FB389F" w:rsidP="00557347">
      <w:pPr>
        <w:rPr>
          <w:lang w:val="en-GB"/>
        </w:rPr>
      </w:pPr>
    </w:p>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t>《茶馆》</w:t>
      </w:r>
    </w:p>
    <w:p w14:paraId="3C01ACAA" w14:textId="77777777" w:rsidR="00913A2A" w:rsidRPr="00913A2A" w:rsidRDefault="00913A2A" w:rsidP="00913A2A">
      <w:r>
        <w:rPr>
          <w:rFonts w:hint="eastAsia"/>
        </w:rPr>
        <w:t>一群人，就是一个社会，人不变，社会就不会变，为什么人不变？朝廷选官，须公卿子弟为</w:t>
      </w:r>
      <w:r>
        <w:rPr>
          <w:rFonts w:hint="eastAsia"/>
        </w:rPr>
        <w:lastRenderedPageBreak/>
        <w:t>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77777777" w:rsidR="00A85F67" w:rsidRDefault="00A85F67" w:rsidP="00AF2FD9">
      <w:r>
        <w:rPr>
          <w:rFonts w:hint="eastAsia"/>
        </w:rPr>
        <w:lastRenderedPageBreak/>
        <w:t>黄冈是卫健委主任，唐志虹</w:t>
      </w:r>
      <w:r w:rsidRPr="00A85F67">
        <w:rPr>
          <w:noProof/>
        </w:rPr>
        <w:drawing>
          <wp:inline distT="0" distB="0" distL="0" distR="0" wp14:anchorId="3AC84DD3" wp14:editId="315E7324">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77777777"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MSI-NB" w:date="2020-04-28T23:20:00Z" w:initials="M">
    <w:p w14:paraId="090DD4BC" w14:textId="77777777" w:rsidR="00AD6E3C" w:rsidRDefault="00AD6E3C">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5F01F3" w14:textId="77777777" w:rsidR="00C04BC6" w:rsidRDefault="00C04BC6" w:rsidP="00CB09D0">
      <w:r>
        <w:separator/>
      </w:r>
    </w:p>
  </w:endnote>
  <w:endnote w:type="continuationSeparator" w:id="0">
    <w:p w14:paraId="270828BB" w14:textId="77777777" w:rsidR="00C04BC6" w:rsidRDefault="00C04BC6"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DejaVu Sans Mono">
    <w:panose1 w:val="020B0609030804020204"/>
    <w:charset w:val="00"/>
    <w:family w:val="modern"/>
    <w:pitch w:val="fixed"/>
    <w:sig w:usb0="E60026FF"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5AE6F2" w14:textId="77777777" w:rsidR="00C04BC6" w:rsidRDefault="00C04BC6" w:rsidP="00CB09D0">
      <w:r>
        <w:separator/>
      </w:r>
    </w:p>
  </w:footnote>
  <w:footnote w:type="continuationSeparator" w:id="0">
    <w:p w14:paraId="03234354" w14:textId="77777777" w:rsidR="00C04BC6" w:rsidRDefault="00C04BC6"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33C0591"/>
    <w:multiLevelType w:val="hybridMultilevel"/>
    <w:tmpl w:val="60C60DC0"/>
    <w:lvl w:ilvl="0" w:tplc="CF66F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0"/>
  </w:num>
  <w:num w:numId="2">
    <w:abstractNumId w:val="31"/>
  </w:num>
  <w:num w:numId="3">
    <w:abstractNumId w:val="16"/>
  </w:num>
  <w:num w:numId="4">
    <w:abstractNumId w:val="9"/>
  </w:num>
  <w:num w:numId="5">
    <w:abstractNumId w:val="21"/>
  </w:num>
  <w:num w:numId="6">
    <w:abstractNumId w:val="24"/>
  </w:num>
  <w:num w:numId="7">
    <w:abstractNumId w:val="25"/>
  </w:num>
  <w:num w:numId="8">
    <w:abstractNumId w:val="28"/>
  </w:num>
  <w:num w:numId="9">
    <w:abstractNumId w:val="17"/>
  </w:num>
  <w:num w:numId="10">
    <w:abstractNumId w:val="29"/>
  </w:num>
  <w:num w:numId="11">
    <w:abstractNumId w:val="23"/>
  </w:num>
  <w:num w:numId="12">
    <w:abstractNumId w:val="27"/>
  </w:num>
  <w:num w:numId="13">
    <w:abstractNumId w:val="12"/>
  </w:num>
  <w:num w:numId="14">
    <w:abstractNumId w:val="15"/>
  </w:num>
  <w:num w:numId="15">
    <w:abstractNumId w:val="1"/>
  </w:num>
  <w:num w:numId="16">
    <w:abstractNumId w:val="37"/>
  </w:num>
  <w:num w:numId="17">
    <w:abstractNumId w:val="33"/>
  </w:num>
  <w:num w:numId="18">
    <w:abstractNumId w:val="32"/>
  </w:num>
  <w:num w:numId="19">
    <w:abstractNumId w:val="6"/>
  </w:num>
  <w:num w:numId="20">
    <w:abstractNumId w:val="8"/>
  </w:num>
  <w:num w:numId="21">
    <w:abstractNumId w:val="20"/>
  </w:num>
  <w:num w:numId="22">
    <w:abstractNumId w:val="4"/>
  </w:num>
  <w:num w:numId="23">
    <w:abstractNumId w:val="2"/>
  </w:num>
  <w:num w:numId="24">
    <w:abstractNumId w:val="26"/>
  </w:num>
  <w:num w:numId="25">
    <w:abstractNumId w:val="36"/>
  </w:num>
  <w:num w:numId="26">
    <w:abstractNumId w:val="13"/>
  </w:num>
  <w:num w:numId="27">
    <w:abstractNumId w:val="3"/>
  </w:num>
  <w:num w:numId="28">
    <w:abstractNumId w:val="11"/>
  </w:num>
  <w:num w:numId="29">
    <w:abstractNumId w:val="22"/>
  </w:num>
  <w:num w:numId="30">
    <w:abstractNumId w:val="14"/>
  </w:num>
  <w:num w:numId="31">
    <w:abstractNumId w:val="5"/>
  </w:num>
  <w:num w:numId="32">
    <w:abstractNumId w:val="10"/>
  </w:num>
  <w:num w:numId="33">
    <w:abstractNumId w:val="35"/>
  </w:num>
  <w:num w:numId="34">
    <w:abstractNumId w:val="18"/>
  </w:num>
  <w:num w:numId="35">
    <w:abstractNumId w:val="19"/>
  </w:num>
  <w:num w:numId="36">
    <w:abstractNumId w:val="7"/>
  </w:num>
  <w:num w:numId="37">
    <w:abstractNumId w:val="0"/>
  </w:num>
  <w:num w:numId="38">
    <w:abstractNumId w:val="3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bordersDoNotSurroundHeader/>
  <w:bordersDoNotSurroundFooter/>
  <w:hideSpellingErrors/>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72"/>
    <w:rsid w:val="000016E1"/>
    <w:rsid w:val="00002247"/>
    <w:rsid w:val="000042F1"/>
    <w:rsid w:val="00004331"/>
    <w:rsid w:val="00006D23"/>
    <w:rsid w:val="0001255C"/>
    <w:rsid w:val="00013ED7"/>
    <w:rsid w:val="00020BA8"/>
    <w:rsid w:val="00021D29"/>
    <w:rsid w:val="0002774F"/>
    <w:rsid w:val="00031574"/>
    <w:rsid w:val="000334B1"/>
    <w:rsid w:val="00036C6A"/>
    <w:rsid w:val="00037191"/>
    <w:rsid w:val="00037F8E"/>
    <w:rsid w:val="00050081"/>
    <w:rsid w:val="00050119"/>
    <w:rsid w:val="0005265D"/>
    <w:rsid w:val="00060FD2"/>
    <w:rsid w:val="000614D1"/>
    <w:rsid w:val="00061CEF"/>
    <w:rsid w:val="00063AF7"/>
    <w:rsid w:val="00065608"/>
    <w:rsid w:val="00066759"/>
    <w:rsid w:val="00067C23"/>
    <w:rsid w:val="00075C3D"/>
    <w:rsid w:val="000772CE"/>
    <w:rsid w:val="00085553"/>
    <w:rsid w:val="0008566F"/>
    <w:rsid w:val="000929E9"/>
    <w:rsid w:val="00094B1B"/>
    <w:rsid w:val="00095965"/>
    <w:rsid w:val="000965A6"/>
    <w:rsid w:val="000A1515"/>
    <w:rsid w:val="000A21C4"/>
    <w:rsid w:val="000B0204"/>
    <w:rsid w:val="000B22E7"/>
    <w:rsid w:val="000B2E23"/>
    <w:rsid w:val="000B378C"/>
    <w:rsid w:val="000B3D9F"/>
    <w:rsid w:val="000B3DE6"/>
    <w:rsid w:val="000B4626"/>
    <w:rsid w:val="000B5F7E"/>
    <w:rsid w:val="000B756F"/>
    <w:rsid w:val="000C2418"/>
    <w:rsid w:val="000C30EE"/>
    <w:rsid w:val="000C3510"/>
    <w:rsid w:val="000C6764"/>
    <w:rsid w:val="000D077E"/>
    <w:rsid w:val="000D606F"/>
    <w:rsid w:val="000D6470"/>
    <w:rsid w:val="000E0499"/>
    <w:rsid w:val="000E170E"/>
    <w:rsid w:val="000F103D"/>
    <w:rsid w:val="000F2EFB"/>
    <w:rsid w:val="000F5CFB"/>
    <w:rsid w:val="00100223"/>
    <w:rsid w:val="001077E6"/>
    <w:rsid w:val="00112D09"/>
    <w:rsid w:val="00115601"/>
    <w:rsid w:val="00120CB1"/>
    <w:rsid w:val="001252EA"/>
    <w:rsid w:val="00132FA3"/>
    <w:rsid w:val="001366A8"/>
    <w:rsid w:val="00137D7A"/>
    <w:rsid w:val="00142107"/>
    <w:rsid w:val="00144B29"/>
    <w:rsid w:val="00147268"/>
    <w:rsid w:val="00150F71"/>
    <w:rsid w:val="00152CA6"/>
    <w:rsid w:val="00161926"/>
    <w:rsid w:val="00162010"/>
    <w:rsid w:val="0016225A"/>
    <w:rsid w:val="00164304"/>
    <w:rsid w:val="00164A44"/>
    <w:rsid w:val="00164ED3"/>
    <w:rsid w:val="0016550D"/>
    <w:rsid w:val="00166049"/>
    <w:rsid w:val="00170538"/>
    <w:rsid w:val="001726B2"/>
    <w:rsid w:val="00174BBA"/>
    <w:rsid w:val="00174D64"/>
    <w:rsid w:val="00175C92"/>
    <w:rsid w:val="00176B65"/>
    <w:rsid w:val="00180D98"/>
    <w:rsid w:val="0018212F"/>
    <w:rsid w:val="001840D7"/>
    <w:rsid w:val="00184AC8"/>
    <w:rsid w:val="001A122A"/>
    <w:rsid w:val="001A45C2"/>
    <w:rsid w:val="001A7585"/>
    <w:rsid w:val="001B04A0"/>
    <w:rsid w:val="001C200C"/>
    <w:rsid w:val="001C5259"/>
    <w:rsid w:val="001C6AF2"/>
    <w:rsid w:val="001D1FF7"/>
    <w:rsid w:val="001D28A0"/>
    <w:rsid w:val="001D5C9D"/>
    <w:rsid w:val="001D6494"/>
    <w:rsid w:val="001E6F58"/>
    <w:rsid w:val="001F24F3"/>
    <w:rsid w:val="001F3A0E"/>
    <w:rsid w:val="001F3A8E"/>
    <w:rsid w:val="001F6212"/>
    <w:rsid w:val="002066E0"/>
    <w:rsid w:val="00207746"/>
    <w:rsid w:val="002139B7"/>
    <w:rsid w:val="00213CCD"/>
    <w:rsid w:val="00217B3E"/>
    <w:rsid w:val="002270AE"/>
    <w:rsid w:val="00227664"/>
    <w:rsid w:val="00231336"/>
    <w:rsid w:val="00232401"/>
    <w:rsid w:val="00233D5E"/>
    <w:rsid w:val="00237A2F"/>
    <w:rsid w:val="00243294"/>
    <w:rsid w:val="00243B6B"/>
    <w:rsid w:val="00246D21"/>
    <w:rsid w:val="00261924"/>
    <w:rsid w:val="0026341D"/>
    <w:rsid w:val="00266269"/>
    <w:rsid w:val="00267CF6"/>
    <w:rsid w:val="00270F83"/>
    <w:rsid w:val="00281E7B"/>
    <w:rsid w:val="00286360"/>
    <w:rsid w:val="002911F4"/>
    <w:rsid w:val="002950D8"/>
    <w:rsid w:val="00295F36"/>
    <w:rsid w:val="002B0B3B"/>
    <w:rsid w:val="002B7227"/>
    <w:rsid w:val="002B78DE"/>
    <w:rsid w:val="002C0BBF"/>
    <w:rsid w:val="002C1F0E"/>
    <w:rsid w:val="002C36D8"/>
    <w:rsid w:val="002C6AAE"/>
    <w:rsid w:val="002D018B"/>
    <w:rsid w:val="002D01C5"/>
    <w:rsid w:val="002D50F4"/>
    <w:rsid w:val="002D687B"/>
    <w:rsid w:val="002D77A8"/>
    <w:rsid w:val="002E7902"/>
    <w:rsid w:val="002F2BA4"/>
    <w:rsid w:val="002F5C60"/>
    <w:rsid w:val="002F7716"/>
    <w:rsid w:val="002F796B"/>
    <w:rsid w:val="0030078F"/>
    <w:rsid w:val="00305801"/>
    <w:rsid w:val="00306448"/>
    <w:rsid w:val="003076D0"/>
    <w:rsid w:val="00307AC3"/>
    <w:rsid w:val="00312044"/>
    <w:rsid w:val="003147BA"/>
    <w:rsid w:val="00315289"/>
    <w:rsid w:val="00320464"/>
    <w:rsid w:val="0032119E"/>
    <w:rsid w:val="00322D72"/>
    <w:rsid w:val="003233FB"/>
    <w:rsid w:val="0032367F"/>
    <w:rsid w:val="003258FB"/>
    <w:rsid w:val="00331C60"/>
    <w:rsid w:val="003323BE"/>
    <w:rsid w:val="003357CF"/>
    <w:rsid w:val="003362BF"/>
    <w:rsid w:val="00340A7B"/>
    <w:rsid w:val="00345986"/>
    <w:rsid w:val="00364688"/>
    <w:rsid w:val="003734DF"/>
    <w:rsid w:val="00375738"/>
    <w:rsid w:val="00376B78"/>
    <w:rsid w:val="003814CD"/>
    <w:rsid w:val="00381A88"/>
    <w:rsid w:val="003869C5"/>
    <w:rsid w:val="00396A76"/>
    <w:rsid w:val="003A0E1B"/>
    <w:rsid w:val="003A2C5F"/>
    <w:rsid w:val="003A5095"/>
    <w:rsid w:val="003A53C5"/>
    <w:rsid w:val="003B0B1E"/>
    <w:rsid w:val="003B1ECF"/>
    <w:rsid w:val="003C3974"/>
    <w:rsid w:val="003C3DF5"/>
    <w:rsid w:val="003C49EE"/>
    <w:rsid w:val="003C57E2"/>
    <w:rsid w:val="003C5918"/>
    <w:rsid w:val="003C7640"/>
    <w:rsid w:val="003D169F"/>
    <w:rsid w:val="003D1A85"/>
    <w:rsid w:val="003D3736"/>
    <w:rsid w:val="003D449E"/>
    <w:rsid w:val="003D5BCD"/>
    <w:rsid w:val="003E05EF"/>
    <w:rsid w:val="003E4751"/>
    <w:rsid w:val="003F04EE"/>
    <w:rsid w:val="003F259D"/>
    <w:rsid w:val="003F6B5F"/>
    <w:rsid w:val="004105A0"/>
    <w:rsid w:val="004106F3"/>
    <w:rsid w:val="00414230"/>
    <w:rsid w:val="00414463"/>
    <w:rsid w:val="004172EF"/>
    <w:rsid w:val="00420180"/>
    <w:rsid w:val="00437726"/>
    <w:rsid w:val="00437AF4"/>
    <w:rsid w:val="00440764"/>
    <w:rsid w:val="00441544"/>
    <w:rsid w:val="00443FBE"/>
    <w:rsid w:val="00446C2B"/>
    <w:rsid w:val="0044712B"/>
    <w:rsid w:val="0045648C"/>
    <w:rsid w:val="00463558"/>
    <w:rsid w:val="0046690E"/>
    <w:rsid w:val="00474D97"/>
    <w:rsid w:val="0047683E"/>
    <w:rsid w:val="00477CFF"/>
    <w:rsid w:val="0048343A"/>
    <w:rsid w:val="004858E0"/>
    <w:rsid w:val="00485998"/>
    <w:rsid w:val="00492881"/>
    <w:rsid w:val="0049353D"/>
    <w:rsid w:val="00494DE4"/>
    <w:rsid w:val="00495B52"/>
    <w:rsid w:val="00497E27"/>
    <w:rsid w:val="004A78A6"/>
    <w:rsid w:val="004B5293"/>
    <w:rsid w:val="004C635E"/>
    <w:rsid w:val="004C6AAC"/>
    <w:rsid w:val="004C6B37"/>
    <w:rsid w:val="004D0979"/>
    <w:rsid w:val="004D5EB6"/>
    <w:rsid w:val="004E3623"/>
    <w:rsid w:val="004E5C4E"/>
    <w:rsid w:val="004E6F5E"/>
    <w:rsid w:val="004E70F1"/>
    <w:rsid w:val="004E7AF1"/>
    <w:rsid w:val="004F0FCE"/>
    <w:rsid w:val="004F36EF"/>
    <w:rsid w:val="00500836"/>
    <w:rsid w:val="005024D1"/>
    <w:rsid w:val="00502D8F"/>
    <w:rsid w:val="0050402C"/>
    <w:rsid w:val="005077BD"/>
    <w:rsid w:val="00517CD8"/>
    <w:rsid w:val="00523F5A"/>
    <w:rsid w:val="00527EA4"/>
    <w:rsid w:val="00530AD1"/>
    <w:rsid w:val="0053171C"/>
    <w:rsid w:val="005346F3"/>
    <w:rsid w:val="00534CB4"/>
    <w:rsid w:val="00535DA2"/>
    <w:rsid w:val="005364FD"/>
    <w:rsid w:val="0054556D"/>
    <w:rsid w:val="00546918"/>
    <w:rsid w:val="00552FFE"/>
    <w:rsid w:val="00557347"/>
    <w:rsid w:val="00557747"/>
    <w:rsid w:val="00557BE8"/>
    <w:rsid w:val="00563FD3"/>
    <w:rsid w:val="0056426D"/>
    <w:rsid w:val="00566704"/>
    <w:rsid w:val="0057071C"/>
    <w:rsid w:val="005938C4"/>
    <w:rsid w:val="00593F17"/>
    <w:rsid w:val="005A2FBB"/>
    <w:rsid w:val="005A3BB5"/>
    <w:rsid w:val="005A6B3C"/>
    <w:rsid w:val="005B1F5E"/>
    <w:rsid w:val="005C52A4"/>
    <w:rsid w:val="005C7520"/>
    <w:rsid w:val="005D1145"/>
    <w:rsid w:val="005D1FF0"/>
    <w:rsid w:val="005D204B"/>
    <w:rsid w:val="005D6329"/>
    <w:rsid w:val="005D63A3"/>
    <w:rsid w:val="005E1030"/>
    <w:rsid w:val="005E40CE"/>
    <w:rsid w:val="005F03CE"/>
    <w:rsid w:val="005F502A"/>
    <w:rsid w:val="005F5445"/>
    <w:rsid w:val="00600942"/>
    <w:rsid w:val="0062064E"/>
    <w:rsid w:val="006257D6"/>
    <w:rsid w:val="00633B1A"/>
    <w:rsid w:val="006344E6"/>
    <w:rsid w:val="00640F32"/>
    <w:rsid w:val="00641A5D"/>
    <w:rsid w:val="00642836"/>
    <w:rsid w:val="00642A68"/>
    <w:rsid w:val="006437FD"/>
    <w:rsid w:val="006466E5"/>
    <w:rsid w:val="00650686"/>
    <w:rsid w:val="006541A6"/>
    <w:rsid w:val="00665A32"/>
    <w:rsid w:val="00666060"/>
    <w:rsid w:val="006661BC"/>
    <w:rsid w:val="00672138"/>
    <w:rsid w:val="00672E90"/>
    <w:rsid w:val="00675367"/>
    <w:rsid w:val="00675BF3"/>
    <w:rsid w:val="0068367B"/>
    <w:rsid w:val="00684112"/>
    <w:rsid w:val="00690218"/>
    <w:rsid w:val="006907C3"/>
    <w:rsid w:val="00692449"/>
    <w:rsid w:val="006952F8"/>
    <w:rsid w:val="0069721F"/>
    <w:rsid w:val="006A0A07"/>
    <w:rsid w:val="006A29F9"/>
    <w:rsid w:val="006A3E1C"/>
    <w:rsid w:val="006A64D7"/>
    <w:rsid w:val="006B35BD"/>
    <w:rsid w:val="006B7E59"/>
    <w:rsid w:val="006C2DB5"/>
    <w:rsid w:val="006D5023"/>
    <w:rsid w:val="006E6607"/>
    <w:rsid w:val="006F1984"/>
    <w:rsid w:val="006F474E"/>
    <w:rsid w:val="006F73FE"/>
    <w:rsid w:val="006F7C0D"/>
    <w:rsid w:val="007018D1"/>
    <w:rsid w:val="00711715"/>
    <w:rsid w:val="007135D4"/>
    <w:rsid w:val="00713920"/>
    <w:rsid w:val="00720A83"/>
    <w:rsid w:val="007218E5"/>
    <w:rsid w:val="007219B7"/>
    <w:rsid w:val="007234A7"/>
    <w:rsid w:val="00723EBA"/>
    <w:rsid w:val="0073353B"/>
    <w:rsid w:val="00735193"/>
    <w:rsid w:val="00741380"/>
    <w:rsid w:val="00755444"/>
    <w:rsid w:val="00756562"/>
    <w:rsid w:val="007622D1"/>
    <w:rsid w:val="00764317"/>
    <w:rsid w:val="0076675D"/>
    <w:rsid w:val="00770B86"/>
    <w:rsid w:val="00770F42"/>
    <w:rsid w:val="00774D7D"/>
    <w:rsid w:val="007762F8"/>
    <w:rsid w:val="00776C7E"/>
    <w:rsid w:val="00792E01"/>
    <w:rsid w:val="007A30FF"/>
    <w:rsid w:val="007B3FD5"/>
    <w:rsid w:val="007B7593"/>
    <w:rsid w:val="007C4147"/>
    <w:rsid w:val="007C6E8E"/>
    <w:rsid w:val="007D05D9"/>
    <w:rsid w:val="007E138E"/>
    <w:rsid w:val="007E2170"/>
    <w:rsid w:val="007E2594"/>
    <w:rsid w:val="007F28BC"/>
    <w:rsid w:val="0080584B"/>
    <w:rsid w:val="00806C86"/>
    <w:rsid w:val="00812CB8"/>
    <w:rsid w:val="0081308A"/>
    <w:rsid w:val="00814E87"/>
    <w:rsid w:val="00815CE8"/>
    <w:rsid w:val="00833345"/>
    <w:rsid w:val="00833A78"/>
    <w:rsid w:val="00833EE5"/>
    <w:rsid w:val="00844830"/>
    <w:rsid w:val="008453A4"/>
    <w:rsid w:val="00851B79"/>
    <w:rsid w:val="00851CCE"/>
    <w:rsid w:val="00853802"/>
    <w:rsid w:val="00857D9C"/>
    <w:rsid w:val="0086000C"/>
    <w:rsid w:val="00871251"/>
    <w:rsid w:val="00875592"/>
    <w:rsid w:val="0087713F"/>
    <w:rsid w:val="00877360"/>
    <w:rsid w:val="00880170"/>
    <w:rsid w:val="008862DA"/>
    <w:rsid w:val="00891D3B"/>
    <w:rsid w:val="008965E5"/>
    <w:rsid w:val="008A0483"/>
    <w:rsid w:val="008A1EDD"/>
    <w:rsid w:val="008A4A72"/>
    <w:rsid w:val="008B5189"/>
    <w:rsid w:val="008B5CC2"/>
    <w:rsid w:val="008D0720"/>
    <w:rsid w:val="008D2876"/>
    <w:rsid w:val="008D5E94"/>
    <w:rsid w:val="008E1417"/>
    <w:rsid w:val="008E18B1"/>
    <w:rsid w:val="008E488C"/>
    <w:rsid w:val="008E4FD7"/>
    <w:rsid w:val="008E7B43"/>
    <w:rsid w:val="008F0E7B"/>
    <w:rsid w:val="008F61BA"/>
    <w:rsid w:val="00901EE7"/>
    <w:rsid w:val="00912F33"/>
    <w:rsid w:val="00913A2A"/>
    <w:rsid w:val="009161A1"/>
    <w:rsid w:val="00916CEC"/>
    <w:rsid w:val="00917086"/>
    <w:rsid w:val="009219FB"/>
    <w:rsid w:val="0092293F"/>
    <w:rsid w:val="00923447"/>
    <w:rsid w:val="0092390D"/>
    <w:rsid w:val="00924707"/>
    <w:rsid w:val="00927DFA"/>
    <w:rsid w:val="00930352"/>
    <w:rsid w:val="009323E6"/>
    <w:rsid w:val="00932FA9"/>
    <w:rsid w:val="009334AA"/>
    <w:rsid w:val="00935CCC"/>
    <w:rsid w:val="00937873"/>
    <w:rsid w:val="009404B8"/>
    <w:rsid w:val="00941B89"/>
    <w:rsid w:val="00942709"/>
    <w:rsid w:val="00942D2C"/>
    <w:rsid w:val="00942E14"/>
    <w:rsid w:val="00951CAC"/>
    <w:rsid w:val="00952DDA"/>
    <w:rsid w:val="00953215"/>
    <w:rsid w:val="0095633B"/>
    <w:rsid w:val="00961E52"/>
    <w:rsid w:val="0096279A"/>
    <w:rsid w:val="00964D6F"/>
    <w:rsid w:val="009705A0"/>
    <w:rsid w:val="00973348"/>
    <w:rsid w:val="00976DF0"/>
    <w:rsid w:val="009810C0"/>
    <w:rsid w:val="00986DDC"/>
    <w:rsid w:val="00994B5B"/>
    <w:rsid w:val="009B1363"/>
    <w:rsid w:val="009B5285"/>
    <w:rsid w:val="009B6121"/>
    <w:rsid w:val="009C2A5D"/>
    <w:rsid w:val="009D5D5E"/>
    <w:rsid w:val="009D6AE3"/>
    <w:rsid w:val="009D7CB0"/>
    <w:rsid w:val="009E28A2"/>
    <w:rsid w:val="009E5B14"/>
    <w:rsid w:val="009F1A0E"/>
    <w:rsid w:val="009F28DA"/>
    <w:rsid w:val="00A00974"/>
    <w:rsid w:val="00A02E6A"/>
    <w:rsid w:val="00A033BC"/>
    <w:rsid w:val="00A06596"/>
    <w:rsid w:val="00A0765D"/>
    <w:rsid w:val="00A116B8"/>
    <w:rsid w:val="00A15227"/>
    <w:rsid w:val="00A172E9"/>
    <w:rsid w:val="00A17D2D"/>
    <w:rsid w:val="00A24B7F"/>
    <w:rsid w:val="00A31A1E"/>
    <w:rsid w:val="00A335A9"/>
    <w:rsid w:val="00A335D4"/>
    <w:rsid w:val="00A34E94"/>
    <w:rsid w:val="00A35ED2"/>
    <w:rsid w:val="00A400EA"/>
    <w:rsid w:val="00A5163D"/>
    <w:rsid w:val="00A70AD3"/>
    <w:rsid w:val="00A7789A"/>
    <w:rsid w:val="00A818D3"/>
    <w:rsid w:val="00A85F67"/>
    <w:rsid w:val="00A92AFF"/>
    <w:rsid w:val="00A95B3E"/>
    <w:rsid w:val="00A9679D"/>
    <w:rsid w:val="00A97072"/>
    <w:rsid w:val="00AA4E5B"/>
    <w:rsid w:val="00AA5BC5"/>
    <w:rsid w:val="00AA5DAD"/>
    <w:rsid w:val="00AC11CE"/>
    <w:rsid w:val="00AC151E"/>
    <w:rsid w:val="00AC444A"/>
    <w:rsid w:val="00AC7FEB"/>
    <w:rsid w:val="00AD33CE"/>
    <w:rsid w:val="00AD6E3C"/>
    <w:rsid w:val="00AE53BC"/>
    <w:rsid w:val="00AE7AB7"/>
    <w:rsid w:val="00AF1ED2"/>
    <w:rsid w:val="00AF2FD9"/>
    <w:rsid w:val="00AF39C5"/>
    <w:rsid w:val="00B06070"/>
    <w:rsid w:val="00B07E34"/>
    <w:rsid w:val="00B164DC"/>
    <w:rsid w:val="00B16E16"/>
    <w:rsid w:val="00B2075F"/>
    <w:rsid w:val="00B279AD"/>
    <w:rsid w:val="00B44943"/>
    <w:rsid w:val="00B4498C"/>
    <w:rsid w:val="00B5284E"/>
    <w:rsid w:val="00B56377"/>
    <w:rsid w:val="00B56D9F"/>
    <w:rsid w:val="00B57C3B"/>
    <w:rsid w:val="00B60713"/>
    <w:rsid w:val="00B63707"/>
    <w:rsid w:val="00B64EE0"/>
    <w:rsid w:val="00B721A3"/>
    <w:rsid w:val="00B73B9B"/>
    <w:rsid w:val="00B742C2"/>
    <w:rsid w:val="00B77469"/>
    <w:rsid w:val="00B83155"/>
    <w:rsid w:val="00B84760"/>
    <w:rsid w:val="00B858F8"/>
    <w:rsid w:val="00B868CE"/>
    <w:rsid w:val="00B90D0A"/>
    <w:rsid w:val="00B944C1"/>
    <w:rsid w:val="00BA05B8"/>
    <w:rsid w:val="00BA192B"/>
    <w:rsid w:val="00BB4AFB"/>
    <w:rsid w:val="00BB526D"/>
    <w:rsid w:val="00BD3430"/>
    <w:rsid w:val="00BD5C97"/>
    <w:rsid w:val="00BD6013"/>
    <w:rsid w:val="00BD742C"/>
    <w:rsid w:val="00BE20E7"/>
    <w:rsid w:val="00BE4051"/>
    <w:rsid w:val="00BE6C32"/>
    <w:rsid w:val="00BE73F7"/>
    <w:rsid w:val="00BF099D"/>
    <w:rsid w:val="00BF3BB1"/>
    <w:rsid w:val="00C03B70"/>
    <w:rsid w:val="00C04666"/>
    <w:rsid w:val="00C04BC6"/>
    <w:rsid w:val="00C04C61"/>
    <w:rsid w:val="00C06914"/>
    <w:rsid w:val="00C1158E"/>
    <w:rsid w:val="00C13CED"/>
    <w:rsid w:val="00C2004B"/>
    <w:rsid w:val="00C21B58"/>
    <w:rsid w:val="00C245DB"/>
    <w:rsid w:val="00C2688E"/>
    <w:rsid w:val="00C44459"/>
    <w:rsid w:val="00C459B7"/>
    <w:rsid w:val="00C52132"/>
    <w:rsid w:val="00C56B61"/>
    <w:rsid w:val="00C6384E"/>
    <w:rsid w:val="00C67515"/>
    <w:rsid w:val="00C71674"/>
    <w:rsid w:val="00C75D1B"/>
    <w:rsid w:val="00C80159"/>
    <w:rsid w:val="00C80462"/>
    <w:rsid w:val="00C80672"/>
    <w:rsid w:val="00C810F4"/>
    <w:rsid w:val="00C82507"/>
    <w:rsid w:val="00C82F20"/>
    <w:rsid w:val="00C83C5F"/>
    <w:rsid w:val="00C852C9"/>
    <w:rsid w:val="00C872D7"/>
    <w:rsid w:val="00C9295D"/>
    <w:rsid w:val="00CA71BE"/>
    <w:rsid w:val="00CA7D18"/>
    <w:rsid w:val="00CA7FB0"/>
    <w:rsid w:val="00CB09D0"/>
    <w:rsid w:val="00CB23C9"/>
    <w:rsid w:val="00CB2770"/>
    <w:rsid w:val="00CC3287"/>
    <w:rsid w:val="00CC67EE"/>
    <w:rsid w:val="00CD03EC"/>
    <w:rsid w:val="00CD34C5"/>
    <w:rsid w:val="00CD6246"/>
    <w:rsid w:val="00CD62B8"/>
    <w:rsid w:val="00CD7B6F"/>
    <w:rsid w:val="00CE16B9"/>
    <w:rsid w:val="00CE66FE"/>
    <w:rsid w:val="00CF4695"/>
    <w:rsid w:val="00CF52CA"/>
    <w:rsid w:val="00D00F4D"/>
    <w:rsid w:val="00D02940"/>
    <w:rsid w:val="00D06EFE"/>
    <w:rsid w:val="00D200C4"/>
    <w:rsid w:val="00D230EB"/>
    <w:rsid w:val="00D24EBB"/>
    <w:rsid w:val="00D25E13"/>
    <w:rsid w:val="00D277EC"/>
    <w:rsid w:val="00D27E67"/>
    <w:rsid w:val="00D352CC"/>
    <w:rsid w:val="00D353E0"/>
    <w:rsid w:val="00D417B2"/>
    <w:rsid w:val="00D42641"/>
    <w:rsid w:val="00D4765A"/>
    <w:rsid w:val="00D5311A"/>
    <w:rsid w:val="00D56B8C"/>
    <w:rsid w:val="00D5788E"/>
    <w:rsid w:val="00D61B8D"/>
    <w:rsid w:val="00D62F46"/>
    <w:rsid w:val="00D63E11"/>
    <w:rsid w:val="00D70722"/>
    <w:rsid w:val="00D73061"/>
    <w:rsid w:val="00D7412C"/>
    <w:rsid w:val="00D7500A"/>
    <w:rsid w:val="00D82BE6"/>
    <w:rsid w:val="00D869E8"/>
    <w:rsid w:val="00D917B1"/>
    <w:rsid w:val="00D9306B"/>
    <w:rsid w:val="00D93D2A"/>
    <w:rsid w:val="00D9436D"/>
    <w:rsid w:val="00D96291"/>
    <w:rsid w:val="00DA1F38"/>
    <w:rsid w:val="00DB030A"/>
    <w:rsid w:val="00DB2CA8"/>
    <w:rsid w:val="00DB4BAE"/>
    <w:rsid w:val="00DB61C7"/>
    <w:rsid w:val="00DC50FA"/>
    <w:rsid w:val="00DC522B"/>
    <w:rsid w:val="00DC61C4"/>
    <w:rsid w:val="00DC6210"/>
    <w:rsid w:val="00DC6D24"/>
    <w:rsid w:val="00DD10FA"/>
    <w:rsid w:val="00DD1FA5"/>
    <w:rsid w:val="00DD7949"/>
    <w:rsid w:val="00DE3DEF"/>
    <w:rsid w:val="00DE428B"/>
    <w:rsid w:val="00DE5D62"/>
    <w:rsid w:val="00DE7C75"/>
    <w:rsid w:val="00DF713C"/>
    <w:rsid w:val="00DF7C7F"/>
    <w:rsid w:val="00E01DB9"/>
    <w:rsid w:val="00E03FA2"/>
    <w:rsid w:val="00E05470"/>
    <w:rsid w:val="00E0598C"/>
    <w:rsid w:val="00E05C74"/>
    <w:rsid w:val="00E06AE4"/>
    <w:rsid w:val="00E06DB2"/>
    <w:rsid w:val="00E06E77"/>
    <w:rsid w:val="00E10ADB"/>
    <w:rsid w:val="00E11756"/>
    <w:rsid w:val="00E14F8D"/>
    <w:rsid w:val="00E2626D"/>
    <w:rsid w:val="00E26D6D"/>
    <w:rsid w:val="00E30DF9"/>
    <w:rsid w:val="00E33B20"/>
    <w:rsid w:val="00E35AE8"/>
    <w:rsid w:val="00E3660D"/>
    <w:rsid w:val="00E36A96"/>
    <w:rsid w:val="00E41B82"/>
    <w:rsid w:val="00E41CF1"/>
    <w:rsid w:val="00E420AF"/>
    <w:rsid w:val="00E431D9"/>
    <w:rsid w:val="00E5162B"/>
    <w:rsid w:val="00E5621F"/>
    <w:rsid w:val="00E56AB4"/>
    <w:rsid w:val="00E63483"/>
    <w:rsid w:val="00E6798F"/>
    <w:rsid w:val="00E72168"/>
    <w:rsid w:val="00E87CBD"/>
    <w:rsid w:val="00E91D05"/>
    <w:rsid w:val="00E932B5"/>
    <w:rsid w:val="00E940FC"/>
    <w:rsid w:val="00E975A8"/>
    <w:rsid w:val="00EA487A"/>
    <w:rsid w:val="00EA7D77"/>
    <w:rsid w:val="00EB087F"/>
    <w:rsid w:val="00EB2803"/>
    <w:rsid w:val="00EB499C"/>
    <w:rsid w:val="00EB76AC"/>
    <w:rsid w:val="00EC3EB3"/>
    <w:rsid w:val="00ED5741"/>
    <w:rsid w:val="00EF493F"/>
    <w:rsid w:val="00EF512F"/>
    <w:rsid w:val="00EF6BC6"/>
    <w:rsid w:val="00F07147"/>
    <w:rsid w:val="00F076A1"/>
    <w:rsid w:val="00F12967"/>
    <w:rsid w:val="00F146D4"/>
    <w:rsid w:val="00F26080"/>
    <w:rsid w:val="00F37647"/>
    <w:rsid w:val="00F40C19"/>
    <w:rsid w:val="00F440A3"/>
    <w:rsid w:val="00F45683"/>
    <w:rsid w:val="00F51310"/>
    <w:rsid w:val="00F513FE"/>
    <w:rsid w:val="00F5316C"/>
    <w:rsid w:val="00F54C22"/>
    <w:rsid w:val="00F574B2"/>
    <w:rsid w:val="00F57753"/>
    <w:rsid w:val="00F61F43"/>
    <w:rsid w:val="00F667CD"/>
    <w:rsid w:val="00F671D6"/>
    <w:rsid w:val="00F712CC"/>
    <w:rsid w:val="00F748C9"/>
    <w:rsid w:val="00F75840"/>
    <w:rsid w:val="00F76A23"/>
    <w:rsid w:val="00F77527"/>
    <w:rsid w:val="00F830A9"/>
    <w:rsid w:val="00F86B65"/>
    <w:rsid w:val="00F96D88"/>
    <w:rsid w:val="00FA12D5"/>
    <w:rsid w:val="00FA2F29"/>
    <w:rsid w:val="00FA4C60"/>
    <w:rsid w:val="00FA6545"/>
    <w:rsid w:val="00FA6997"/>
    <w:rsid w:val="00FB389F"/>
    <w:rsid w:val="00FB5832"/>
    <w:rsid w:val="00FC0F9E"/>
    <w:rsid w:val="00FC4E0F"/>
    <w:rsid w:val="00FC62A1"/>
    <w:rsid w:val="00FC7360"/>
    <w:rsid w:val="00FD28D3"/>
    <w:rsid w:val="00FD3D7D"/>
    <w:rsid w:val="00FD52FD"/>
    <w:rsid w:val="00FD7528"/>
    <w:rsid w:val="00FD7EBA"/>
    <w:rsid w:val="00FE1475"/>
    <w:rsid w:val="00FE300D"/>
    <w:rsid w:val="00FE43B3"/>
    <w:rsid w:val="00FE565F"/>
    <w:rsid w:val="00FE66E7"/>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4978DA0F-FF4D-4DC1-9C68-E72385C94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 w:type="paragraph" w:styleId="af6">
    <w:name w:val="footnote text"/>
    <w:basedOn w:val="a"/>
    <w:link w:val="af7"/>
    <w:uiPriority w:val="99"/>
    <w:semiHidden/>
    <w:unhideWhenUsed/>
    <w:rsid w:val="000B3D9F"/>
    <w:pPr>
      <w:snapToGrid w:val="0"/>
      <w:jc w:val="left"/>
    </w:pPr>
    <w:rPr>
      <w:sz w:val="18"/>
      <w:szCs w:val="18"/>
    </w:rPr>
  </w:style>
  <w:style w:type="character" w:customStyle="1" w:styleId="af7">
    <w:name w:val="脚注文本 字符"/>
    <w:basedOn w:val="a0"/>
    <w:link w:val="af6"/>
    <w:uiPriority w:val="99"/>
    <w:semiHidden/>
    <w:rsid w:val="000B3D9F"/>
    <w:rPr>
      <w:sz w:val="18"/>
      <w:szCs w:val="18"/>
    </w:rPr>
  </w:style>
  <w:style w:type="character" w:styleId="af8">
    <w:name w:val="footnote reference"/>
    <w:basedOn w:val="a0"/>
    <w:uiPriority w:val="99"/>
    <w:semiHidden/>
    <w:unhideWhenUsed/>
    <w:rsid w:val="000B3D9F"/>
    <w:rPr>
      <w:vertAlign w:val="superscript"/>
    </w:rPr>
  </w:style>
  <w:style w:type="paragraph" w:customStyle="1" w:styleId="Newparagraph">
    <w:name w:val="New paragraph"/>
    <w:basedOn w:val="a"/>
    <w:qFormat/>
    <w:rsid w:val="00FB389F"/>
    <w:pPr>
      <w:widowControl/>
      <w:spacing w:line="480" w:lineRule="auto"/>
      <w:ind w:firstLine="720"/>
      <w:jc w:val="left"/>
    </w:pPr>
    <w:rPr>
      <w:rFonts w:ascii="Times New Roman" w:eastAsia="宋体" w:hAnsi="Times New Roman" w:cs="Times New Roman"/>
      <w:kern w:val="0"/>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4576">
      <w:bodyDiv w:val="1"/>
      <w:marLeft w:val="0"/>
      <w:marRight w:val="0"/>
      <w:marTop w:val="0"/>
      <w:marBottom w:val="0"/>
      <w:divBdr>
        <w:top w:val="none" w:sz="0" w:space="0" w:color="auto"/>
        <w:left w:val="none" w:sz="0" w:space="0" w:color="auto"/>
        <w:bottom w:val="none" w:sz="0" w:space="0" w:color="auto"/>
        <w:right w:val="none" w:sz="0" w:space="0" w:color="auto"/>
      </w:divBdr>
    </w:div>
    <w:div w:id="31273089">
      <w:bodyDiv w:val="1"/>
      <w:marLeft w:val="0"/>
      <w:marRight w:val="0"/>
      <w:marTop w:val="0"/>
      <w:marBottom w:val="0"/>
      <w:divBdr>
        <w:top w:val="none" w:sz="0" w:space="0" w:color="auto"/>
        <w:left w:val="none" w:sz="0" w:space="0" w:color="auto"/>
        <w:bottom w:val="none" w:sz="0" w:space="0" w:color="auto"/>
        <w:right w:val="none" w:sz="0" w:space="0" w:color="auto"/>
      </w:divBdr>
    </w:div>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82578863">
      <w:bodyDiv w:val="1"/>
      <w:marLeft w:val="0"/>
      <w:marRight w:val="0"/>
      <w:marTop w:val="0"/>
      <w:marBottom w:val="0"/>
      <w:divBdr>
        <w:top w:val="none" w:sz="0" w:space="0" w:color="auto"/>
        <w:left w:val="none" w:sz="0" w:space="0" w:color="auto"/>
        <w:bottom w:val="none" w:sz="0" w:space="0" w:color="auto"/>
        <w:right w:val="none" w:sz="0" w:space="0" w:color="auto"/>
      </w:divBdr>
    </w:div>
    <w:div w:id="84963572">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09017135">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19223842">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36326203">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297230041">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424039667">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79077383">
      <w:bodyDiv w:val="1"/>
      <w:marLeft w:val="0"/>
      <w:marRight w:val="0"/>
      <w:marTop w:val="0"/>
      <w:marBottom w:val="0"/>
      <w:divBdr>
        <w:top w:val="none" w:sz="0" w:space="0" w:color="auto"/>
        <w:left w:val="none" w:sz="0" w:space="0" w:color="auto"/>
        <w:bottom w:val="none" w:sz="0" w:space="0" w:color="auto"/>
        <w:right w:val="none" w:sz="0" w:space="0" w:color="auto"/>
      </w:divBdr>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8203063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44381305">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65486032">
      <w:bodyDiv w:val="1"/>
      <w:marLeft w:val="0"/>
      <w:marRight w:val="0"/>
      <w:marTop w:val="0"/>
      <w:marBottom w:val="0"/>
      <w:divBdr>
        <w:top w:val="none" w:sz="0" w:space="0" w:color="auto"/>
        <w:left w:val="none" w:sz="0" w:space="0" w:color="auto"/>
        <w:bottom w:val="none" w:sz="0" w:space="0" w:color="auto"/>
        <w:right w:val="none" w:sz="0" w:space="0" w:color="auto"/>
      </w:divBdr>
    </w:div>
    <w:div w:id="870731305">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1229092">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69979320">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1376407">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2601967">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643014">
      <w:bodyDiv w:val="1"/>
      <w:marLeft w:val="0"/>
      <w:marRight w:val="0"/>
      <w:marTop w:val="0"/>
      <w:marBottom w:val="0"/>
      <w:divBdr>
        <w:top w:val="none" w:sz="0" w:space="0" w:color="auto"/>
        <w:left w:val="none" w:sz="0" w:space="0" w:color="auto"/>
        <w:bottom w:val="none" w:sz="0" w:space="0" w:color="auto"/>
        <w:right w:val="none" w:sz="0" w:space="0" w:color="auto"/>
      </w:divBdr>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73689480">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96158114">
      <w:bodyDiv w:val="1"/>
      <w:marLeft w:val="0"/>
      <w:marRight w:val="0"/>
      <w:marTop w:val="0"/>
      <w:marBottom w:val="0"/>
      <w:divBdr>
        <w:top w:val="none" w:sz="0" w:space="0" w:color="auto"/>
        <w:left w:val="none" w:sz="0" w:space="0" w:color="auto"/>
        <w:bottom w:val="none" w:sz="0" w:space="0" w:color="auto"/>
        <w:right w:val="none" w:sz="0" w:space="0" w:color="auto"/>
      </w:divBdr>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25072282">
      <w:bodyDiv w:val="1"/>
      <w:marLeft w:val="0"/>
      <w:marRight w:val="0"/>
      <w:marTop w:val="0"/>
      <w:marBottom w:val="0"/>
      <w:divBdr>
        <w:top w:val="none" w:sz="0" w:space="0" w:color="auto"/>
        <w:left w:val="none" w:sz="0" w:space="0" w:color="auto"/>
        <w:bottom w:val="none" w:sz="0" w:space="0" w:color="auto"/>
        <w:right w:val="none" w:sz="0" w:space="0" w:color="auto"/>
      </w:divBdr>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53778843">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2013291988">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439493">
      <w:bodyDiv w:val="1"/>
      <w:marLeft w:val="0"/>
      <w:marRight w:val="0"/>
      <w:marTop w:val="0"/>
      <w:marBottom w:val="0"/>
      <w:divBdr>
        <w:top w:val="none" w:sz="0" w:space="0" w:color="auto"/>
        <w:left w:val="none" w:sz="0" w:space="0" w:color="auto"/>
        <w:bottom w:val="none" w:sz="0" w:space="0" w:color="auto"/>
        <w:right w:val="none" w:sz="0" w:space="0" w:color="auto"/>
      </w:divBdr>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blog.csdn.net/ScarlettYellow/article/details/80458834" TargetMode="External"/><Relationship Id="rId21" Type="http://schemas.openxmlformats.org/officeDocument/2006/relationships/hyperlink" Target="https://blog.csdn.net/ljianhui/article/details/9212817" TargetMode="External"/><Relationship Id="rId42" Type="http://schemas.openxmlformats.org/officeDocument/2006/relationships/hyperlink" Target="https://blog.csdn.net/stpeace/article/details/46461167" TargetMode="External"/><Relationship Id="rId63" Type="http://schemas.openxmlformats.org/officeDocument/2006/relationships/image" Target="media/image27.png"/><Relationship Id="rId84" Type="http://schemas.openxmlformats.org/officeDocument/2006/relationships/hyperlink" Target="https://www.cnblogs.com/steven-yang/p/10014796.html" TargetMode="External"/><Relationship Id="rId138" Type="http://schemas.openxmlformats.org/officeDocument/2006/relationships/image" Target="media/image73.png"/><Relationship Id="rId159" Type="http://schemas.openxmlformats.org/officeDocument/2006/relationships/image" Target="media/image83.png"/><Relationship Id="rId170" Type="http://schemas.openxmlformats.org/officeDocument/2006/relationships/hyperlink" Target="https://www.youtube.com/watch?v=aBTDvlteZcs" TargetMode="External"/><Relationship Id="rId191" Type="http://schemas.openxmlformats.org/officeDocument/2006/relationships/hyperlink" Target="https://blog.csdn.net/iceboy314159/article/details/87829950" TargetMode="External"/><Relationship Id="rId107" Type="http://schemas.openxmlformats.org/officeDocument/2006/relationships/image" Target="media/image52.png"/><Relationship Id="rId11" Type="http://schemas.openxmlformats.org/officeDocument/2006/relationships/hyperlink" Target="http://c.biancheng.net/view/410.html" TargetMode="External"/><Relationship Id="rId32" Type="http://schemas.openxmlformats.org/officeDocument/2006/relationships/hyperlink" Target="https://zhuanlan.zhihu.com/p/77782561" TargetMode="External"/><Relationship Id="rId53" Type="http://schemas.openxmlformats.org/officeDocument/2006/relationships/image" Target="media/image17.png"/><Relationship Id="rId74" Type="http://schemas.openxmlformats.org/officeDocument/2006/relationships/image" Target="media/image36.png"/><Relationship Id="rId128" Type="http://schemas.openxmlformats.org/officeDocument/2006/relationships/image" Target="media/image63.png"/><Relationship Id="rId149" Type="http://schemas.openxmlformats.org/officeDocument/2006/relationships/hyperlink" Target="https://www.runoob.com/redis/redis-install.html" TargetMode="External"/><Relationship Id="rId5" Type="http://schemas.openxmlformats.org/officeDocument/2006/relationships/webSettings" Target="webSettings.xml"/><Relationship Id="rId95" Type="http://schemas.openxmlformats.org/officeDocument/2006/relationships/hyperlink" Target="http://hongjiang.info/understand-monad-0/" TargetMode="External"/><Relationship Id="rId160" Type="http://schemas.openxmlformats.org/officeDocument/2006/relationships/hyperlink" Target="http://www.jaapsuter.com" TargetMode="External"/><Relationship Id="rId181" Type="http://schemas.openxmlformats.org/officeDocument/2006/relationships/image" Target="media/image90.png"/><Relationship Id="rId22" Type="http://schemas.openxmlformats.org/officeDocument/2006/relationships/hyperlink" Target="https://www.cnblogs.com/songdanzju/p/7422380.html" TargetMode="External"/><Relationship Id="rId43" Type="http://schemas.openxmlformats.org/officeDocument/2006/relationships/hyperlink" Target="https://www.zhihu.com/question/310052411/answer/620132502" TargetMode="External"/><Relationship Id="rId64" Type="http://schemas.openxmlformats.org/officeDocument/2006/relationships/image" Target="media/image28.png"/><Relationship Id="rId118" Type="http://schemas.openxmlformats.org/officeDocument/2006/relationships/image" Target="media/image56.png"/><Relationship Id="rId139" Type="http://schemas.openxmlformats.org/officeDocument/2006/relationships/image" Target="media/image74.png"/><Relationship Id="rId85" Type="http://schemas.openxmlformats.org/officeDocument/2006/relationships/hyperlink" Target="https://blog.csdn.net/lanchunhui/article/details/56843146" TargetMode="External"/><Relationship Id="rId150" Type="http://schemas.openxmlformats.org/officeDocument/2006/relationships/hyperlink" Target="https://blog.csdn.net/liqingtx/article/details/60330555" TargetMode="External"/><Relationship Id="rId171" Type="http://schemas.openxmlformats.org/officeDocument/2006/relationships/hyperlink" Target="http://blog.sina.com.cn/s/blog_47565e830102vtgf.html" TargetMode="External"/><Relationship Id="rId192" Type="http://schemas.openxmlformats.org/officeDocument/2006/relationships/hyperlink" Target="https://blog.csdn.net/bigheadyushan/article/details/77828949" TargetMode="External"/><Relationship Id="rId12" Type="http://schemas.openxmlformats.org/officeDocument/2006/relationships/hyperlink" Target="https://blog.csdn.net/github_35681219/article/details/52564780" TargetMode="External"/><Relationship Id="rId33" Type="http://schemas.openxmlformats.org/officeDocument/2006/relationships/hyperlink" Target="https://www.zhihu.com/search?type=content&amp;q=matplotlib" TargetMode="External"/><Relationship Id="rId108" Type="http://schemas.openxmlformats.org/officeDocument/2006/relationships/hyperlink" Target="https://zhuanlan.zhihu.com/p/88198966?utm_source=qq&amp;utm_medium=social&amp;utm_oi=1031845646180978688" TargetMode="External"/><Relationship Id="rId129" Type="http://schemas.openxmlformats.org/officeDocument/2006/relationships/image" Target="media/image64.png"/><Relationship Id="rId54" Type="http://schemas.openxmlformats.org/officeDocument/2006/relationships/image" Target="media/image18.png"/><Relationship Id="rId75" Type="http://schemas.openxmlformats.org/officeDocument/2006/relationships/image" Target="media/image37.png"/><Relationship Id="rId96" Type="http://schemas.openxmlformats.org/officeDocument/2006/relationships/hyperlink" Target="http://hongjiang.info/semigroup-and-monoid/" TargetMode="External"/><Relationship Id="rId140" Type="http://schemas.openxmlformats.org/officeDocument/2006/relationships/hyperlink" Target="https://www.bilibili.com/video/av14445409/?p=3" TargetMode="External"/><Relationship Id="rId161" Type="http://schemas.openxmlformats.org/officeDocument/2006/relationships/hyperlink" Target="https://github.com/vincentnozick/garamon" TargetMode="External"/><Relationship Id="rId182" Type="http://schemas.openxmlformats.org/officeDocument/2006/relationships/image" Target="media/image91.png"/><Relationship Id="rId6" Type="http://schemas.openxmlformats.org/officeDocument/2006/relationships/footnotes" Target="footnotes.xml"/><Relationship Id="rId23" Type="http://schemas.openxmlformats.org/officeDocument/2006/relationships/image" Target="media/image3.png"/><Relationship Id="rId119" Type="http://schemas.openxmlformats.org/officeDocument/2006/relationships/image" Target="media/image57.png"/><Relationship Id="rId44" Type="http://schemas.openxmlformats.org/officeDocument/2006/relationships/image" Target="media/image8.png"/><Relationship Id="rId65" Type="http://schemas.openxmlformats.org/officeDocument/2006/relationships/image" Target="media/image29.png"/><Relationship Id="rId86" Type="http://schemas.openxmlformats.org/officeDocument/2006/relationships/hyperlink" Target="https://bartoszmilewski.com/" TargetMode="External"/><Relationship Id="rId130" Type="http://schemas.openxmlformats.org/officeDocument/2006/relationships/image" Target="media/image65.jpeg"/><Relationship Id="rId151" Type="http://schemas.openxmlformats.org/officeDocument/2006/relationships/hyperlink" Target="https://zhuanlan.zhihu.com/p/28073983" TargetMode="External"/><Relationship Id="rId172" Type="http://schemas.openxmlformats.org/officeDocument/2006/relationships/hyperlink" Target="https://en.wikipedia.org/wiki/Braess%27s_paradox" TargetMode="External"/><Relationship Id="rId193" Type="http://schemas.openxmlformats.org/officeDocument/2006/relationships/image" Target="media/image97.jpeg"/><Relationship Id="rId13" Type="http://schemas.openxmlformats.org/officeDocument/2006/relationships/hyperlink" Target="https://gis.stackexchange.com/questions/5858/need-a-benchmark-gps-trajectory-data-set" TargetMode="External"/><Relationship Id="rId109" Type="http://schemas.openxmlformats.org/officeDocument/2006/relationships/hyperlink" Target="https://www.zhihu.com/question/28292740/answer/40336090" TargetMode="External"/><Relationship Id="rId34" Type="http://schemas.openxmlformats.org/officeDocument/2006/relationships/hyperlink" Target="https://matplotlib.org/1.5.1/faq/usage_faq.html" TargetMode="External"/><Relationship Id="rId55" Type="http://schemas.openxmlformats.org/officeDocument/2006/relationships/image" Target="media/image19.png"/><Relationship Id="rId76" Type="http://schemas.openxmlformats.org/officeDocument/2006/relationships/image" Target="media/image38.png"/><Relationship Id="rId97" Type="http://schemas.openxmlformats.org/officeDocument/2006/relationships/hyperlink" Target="http://hongjiang.info/understand-monad-4-what-is-functor/" TargetMode="External"/><Relationship Id="rId120" Type="http://schemas.openxmlformats.org/officeDocument/2006/relationships/image" Target="media/image58.png"/><Relationship Id="rId141"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440.png"/><Relationship Id="rId162" Type="http://schemas.openxmlformats.org/officeDocument/2006/relationships/image" Target="media/image84.png"/><Relationship Id="rId183" Type="http://schemas.openxmlformats.org/officeDocument/2006/relationships/image" Target="media/image92.png"/><Relationship Id="rId2" Type="http://schemas.openxmlformats.org/officeDocument/2006/relationships/numbering" Target="numbering.xml"/><Relationship Id="rId29" Type="http://schemas.openxmlformats.org/officeDocument/2006/relationships/hyperlink" Target="https://blog.csdn.net/asukasmallriver/article/details/74356771" TargetMode="External"/><Relationship Id="rId24" Type="http://schemas.openxmlformats.org/officeDocument/2006/relationships/hyperlink" Target="https://blog.csdn.net/qq_15267341/article/details/78432699" TargetMode="External"/><Relationship Id="rId40" Type="http://schemas.openxmlformats.org/officeDocument/2006/relationships/hyperlink" Target="http://www.yolinux.com/TUTORIALS/LinuxTutorialMixingFortranAndC.html" TargetMode="External"/><Relationship Id="rId45" Type="http://schemas.openxmlformats.org/officeDocument/2006/relationships/image" Target="media/image9.png"/><Relationship Id="rId66" Type="http://schemas.openxmlformats.org/officeDocument/2006/relationships/image" Target="media/image30.png"/><Relationship Id="rId87" Type="http://schemas.openxmlformats.org/officeDocument/2006/relationships/hyperlink" Target="https://bartoszmilewski.com/2014/10/28/category-theory-for-programmers-the-preface/" TargetMode="External"/><Relationship Id="rId110" Type="http://schemas.openxmlformats.org/officeDocument/2006/relationships/hyperlink" Target="https://www.zhihu.com/question/305042684/answer/550196442" TargetMode="External"/><Relationship Id="rId115" Type="http://schemas.openxmlformats.org/officeDocument/2006/relationships/hyperlink" Target="http://www.ruanyifeng.com/blog/2018/01/assembly-language-primer.html" TargetMode="External"/><Relationship Id="rId131" Type="http://schemas.openxmlformats.org/officeDocument/2006/relationships/image" Target="media/image66.png"/><Relationship Id="rId136" Type="http://schemas.openxmlformats.org/officeDocument/2006/relationships/image" Target="media/image71.png"/><Relationship Id="rId157" Type="http://schemas.openxmlformats.org/officeDocument/2006/relationships/image" Target="media/image81.png"/><Relationship Id="rId178" Type="http://schemas.openxmlformats.org/officeDocument/2006/relationships/hyperlink" Target="https://en.wikipedia.org/wiki/File:ContractionHierarchies1.png" TargetMode="External"/><Relationship Id="rId61" Type="http://schemas.openxmlformats.org/officeDocument/2006/relationships/image" Target="media/image25.png"/><Relationship Id="rId82" Type="http://schemas.openxmlformats.org/officeDocument/2006/relationships/hyperlink" Target="https://segmentfault.com/a/1190000003882331" TargetMode="External"/><Relationship Id="rId152" Type="http://schemas.openxmlformats.org/officeDocument/2006/relationships/hyperlink" Target="http://redisdoc.com/index.html" TargetMode="External"/><Relationship Id="rId173" Type="http://schemas.openxmlformats.org/officeDocument/2006/relationships/hyperlink" Target="http://homepage.ruhr-uni-bochum.de/Dietrich.Braess/" TargetMode="External"/><Relationship Id="rId194" Type="http://schemas.openxmlformats.org/officeDocument/2006/relationships/image" Target="media/image98.jpeg"/><Relationship Id="rId19" Type="http://schemas.openxmlformats.org/officeDocument/2006/relationships/hyperlink" Target="https://blog.csdn.net/wylycool/article/details/81985155" TargetMode="External"/><Relationship Id="rId14" Type="http://schemas.openxmlformats.org/officeDocument/2006/relationships/hyperlink" Target="https://desktop.arcgis.com/zh-cn/arcmap/10.3/manage-data/datatypes/about-geographic-data-formats.htm" TargetMode="External"/><Relationship Id="rId30" Type="http://schemas.openxmlformats.org/officeDocument/2006/relationships/image" Target="media/image6.png"/><Relationship Id="rId35" Type="http://schemas.openxmlformats.org/officeDocument/2006/relationships/hyperlink" Target="https://matplotlib.org/tutorials/introductory/usage.html" TargetMode="External"/><Relationship Id="rId56" Type="http://schemas.openxmlformats.org/officeDocument/2006/relationships/image" Target="media/image20.png"/><Relationship Id="rId77" Type="http://schemas.openxmlformats.org/officeDocument/2006/relationships/image" Target="media/image39.png"/><Relationship Id="rId100"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105" Type="http://schemas.openxmlformats.org/officeDocument/2006/relationships/image" Target="media/image50.png"/><Relationship Id="rId126" Type="http://schemas.openxmlformats.org/officeDocument/2006/relationships/image" Target="media/image61.png"/><Relationship Id="rId147" Type="http://schemas.openxmlformats.org/officeDocument/2006/relationships/hyperlink" Target="https://www.jianshu.com/p/8193d7dc8348" TargetMode="External"/><Relationship Id="rId168" Type="http://schemas.openxmlformats.org/officeDocument/2006/relationships/hyperlink" Target="https://blog.csdn.net/v_JULY_v/article/details/6530142" TargetMode="External"/><Relationship Id="rId8" Type="http://schemas.openxmlformats.org/officeDocument/2006/relationships/image" Target="media/image1.png"/><Relationship Id="rId51" Type="http://schemas.openxmlformats.org/officeDocument/2006/relationships/image" Target="media/image15.png"/><Relationship Id="rId72" Type="http://schemas.openxmlformats.org/officeDocument/2006/relationships/image" Target="media/image34.png"/><Relationship Id="rId93" Type="http://schemas.openxmlformats.org/officeDocument/2006/relationships/image" Target="media/image450.png"/><Relationship Id="rId98" Type="http://schemas.openxmlformats.org/officeDocument/2006/relationships/hyperlink" Target="http://hongjiang.info/understand-monad-4-what-is-functor/" TargetMode="External"/><Relationship Id="rId121" Type="http://schemas.openxmlformats.org/officeDocument/2006/relationships/hyperlink" Target="https://blog.csdn.net/weixin_42826139/article/details/86313717" TargetMode="External"/><Relationship Id="rId142" Type="http://schemas.openxmlformats.org/officeDocument/2006/relationships/hyperlink" Target="https://www.jianshu.com/u/90c853a23156" TargetMode="External"/><Relationship Id="rId163" Type="http://schemas.openxmlformats.org/officeDocument/2006/relationships/image" Target="media/image85.png"/><Relationship Id="rId184" Type="http://schemas.openxmlformats.org/officeDocument/2006/relationships/image" Target="media/image93.png"/><Relationship Id="rId189" Type="http://schemas.openxmlformats.org/officeDocument/2006/relationships/oleObject" Target="embeddings/oleObject1.bin"/><Relationship Id="rId3" Type="http://schemas.openxmlformats.org/officeDocument/2006/relationships/styles" Target="styles.xml"/><Relationship Id="rId25" Type="http://schemas.openxmlformats.org/officeDocument/2006/relationships/image" Target="media/image4.jpeg"/><Relationship Id="rId46" Type="http://schemas.openxmlformats.org/officeDocument/2006/relationships/image" Target="media/image10.png"/><Relationship Id="rId67" Type="http://schemas.openxmlformats.org/officeDocument/2006/relationships/image" Target="media/image31.png"/><Relationship Id="rId116" Type="http://schemas.openxmlformats.org/officeDocument/2006/relationships/image" Target="media/image55.png"/><Relationship Id="rId137" Type="http://schemas.openxmlformats.org/officeDocument/2006/relationships/image" Target="media/image72.png"/><Relationship Id="rId158" Type="http://schemas.openxmlformats.org/officeDocument/2006/relationships/image" Target="media/image82.png"/><Relationship Id="rId20" Type="http://schemas.openxmlformats.org/officeDocument/2006/relationships/hyperlink" Target="https://www.cnblogs.com/findumars/p/5929831.html?utm_source=itdadao&amp;utm_medium=referral" TargetMode="External"/><Relationship Id="rId41" Type="http://schemas.openxmlformats.org/officeDocument/2006/relationships/hyperlink" Target="https://blog.csdn.net/vspiders/article/details/52787244" TargetMode="External"/><Relationship Id="rId62" Type="http://schemas.openxmlformats.org/officeDocument/2006/relationships/image" Target="media/image26.png"/><Relationship Id="rId83" Type="http://schemas.openxmlformats.org/officeDocument/2006/relationships/hyperlink" Target="http://www.ruanyifeng.com/blog/2015/07/monad.html" TargetMode="External"/><Relationship Id="rId88" Type="http://schemas.openxmlformats.org/officeDocument/2006/relationships/image" Target="media/image43.wmf"/><Relationship Id="rId111" Type="http://schemas.openxmlformats.org/officeDocument/2006/relationships/comments" Target="comments.xml"/><Relationship Id="rId132" Type="http://schemas.openxmlformats.org/officeDocument/2006/relationships/image" Target="media/image67.png"/><Relationship Id="rId153" Type="http://schemas.openxmlformats.org/officeDocument/2006/relationships/hyperlink" Target="https://blog.csdn.net/pingweicheng/article/details/81086466" TargetMode="External"/><Relationship Id="rId174" Type="http://schemas.openxmlformats.org/officeDocument/2006/relationships/hyperlink" Target="https://zhuanlan.zhihu.com/p/43934918" TargetMode="External"/><Relationship Id="rId179" Type="http://schemas.openxmlformats.org/officeDocument/2006/relationships/image" Target="media/image89.png"/><Relationship Id="rId195" Type="http://schemas.openxmlformats.org/officeDocument/2006/relationships/fontTable" Target="fontTable.xml"/><Relationship Id="rId190" Type="http://schemas.openxmlformats.org/officeDocument/2006/relationships/oleObject" Target="embeddings/oleObject2.bin"/><Relationship Id="rId15" Type="http://schemas.openxmlformats.org/officeDocument/2006/relationships/image" Target="media/image2.jpeg"/><Relationship Id="rId36" Type="http://schemas.openxmlformats.org/officeDocument/2006/relationships/hyperlink" Target="https://blog.csdn.net/sinat_33528967/article/details/52079239" TargetMode="External"/><Relationship Id="rId57" Type="http://schemas.openxmlformats.org/officeDocument/2006/relationships/image" Target="media/image21.png"/><Relationship Id="rId106" Type="http://schemas.openxmlformats.org/officeDocument/2006/relationships/image" Target="media/image51.png"/><Relationship Id="rId127" Type="http://schemas.openxmlformats.org/officeDocument/2006/relationships/image" Target="media/image62.png"/><Relationship Id="rId10" Type="http://schemas.openxmlformats.org/officeDocument/2006/relationships/hyperlink" Target="https://blog.csdn.net/u014624623/article/details/79837849" TargetMode="External"/><Relationship Id="rId31" Type="http://schemas.openxmlformats.org/officeDocument/2006/relationships/image" Target="media/image7.png"/><Relationship Id="rId52" Type="http://schemas.openxmlformats.org/officeDocument/2006/relationships/image" Target="media/image16.png"/><Relationship Id="rId73" Type="http://schemas.openxmlformats.org/officeDocument/2006/relationships/image" Target="media/image35.png"/><Relationship Id="rId78" Type="http://schemas.openxmlformats.org/officeDocument/2006/relationships/image" Target="media/image40.jpeg"/><Relationship Id="rId94" Type="http://schemas.openxmlformats.org/officeDocument/2006/relationships/hyperlink" Target="http://www.ruanyifeng.com/blog/2015/07/monad.html" TargetMode="External"/><Relationship Id="rId99" Type="http://schemas.openxmlformats.org/officeDocument/2006/relationships/hyperlink" Target="http://hongjiang.info/understand-monad-5-what-is-endofunctor/" TargetMode="External"/><Relationship Id="rId101" Type="http://schemas.openxmlformats.org/officeDocument/2006/relationships/image" Target="media/image46.png"/><Relationship Id="rId122" Type="http://schemas.openxmlformats.org/officeDocument/2006/relationships/hyperlink" Target="https://blog.csdn.net/10km/article/details/84579465" TargetMode="External"/><Relationship Id="rId143" Type="http://schemas.openxmlformats.org/officeDocument/2006/relationships/image" Target="media/image76.jpeg"/><Relationship Id="rId148" Type="http://schemas.openxmlformats.org/officeDocument/2006/relationships/hyperlink" Target="https://blog.csdn.net/middleware2018/article/details/80355418" TargetMode="External"/><Relationship Id="rId164" Type="http://schemas.openxmlformats.org/officeDocument/2006/relationships/image" Target="media/image86.png"/><Relationship Id="rId169" Type="http://schemas.openxmlformats.org/officeDocument/2006/relationships/image" Target="media/image88.jpeg"/><Relationship Id="rId185" Type="http://schemas.openxmlformats.org/officeDocument/2006/relationships/hyperlink" Target="https://www.coursera.org/lecture/algorithms-on-graphs/highway-hierarchies-and-node-importance-HV35U" TargetMode="External"/><Relationship Id="rId4" Type="http://schemas.openxmlformats.org/officeDocument/2006/relationships/settings" Target="settings.xml"/><Relationship Id="rId9" Type="http://schemas.openxmlformats.org/officeDocument/2006/relationships/hyperlink" Target="https://blog.csdn.net/qq_36038987/article/details/77747507" TargetMode="External"/><Relationship Id="rId180" Type="http://schemas.openxmlformats.org/officeDocument/2006/relationships/hyperlink" Target="https://en.wikipedia.org/wiki/File:ContractionHierarchies2.png" TargetMode="External"/><Relationship Id="rId26" Type="http://schemas.openxmlformats.org/officeDocument/2006/relationships/image" Target="http://ww3.sinaimg.cn/mw690/5e4d414cgw1es1armenn7j20fe07bt9v.jpg" TargetMode="External"/><Relationship Id="rId47" Type="http://schemas.openxmlformats.org/officeDocument/2006/relationships/image" Target="media/image11.png"/><Relationship Id="rId68" Type="http://schemas.openxmlformats.org/officeDocument/2006/relationships/hyperlink" Target="https://www.jianshu.com/p/4e4a94e18cbb" TargetMode="External"/><Relationship Id="rId89" Type="http://schemas.openxmlformats.org/officeDocument/2006/relationships/image" Target="media/image430.wmf"/><Relationship Id="rId112" Type="http://schemas.microsoft.com/office/2011/relationships/commentsExtended" Target="commentsExtended.xml"/><Relationship Id="rId133" Type="http://schemas.openxmlformats.org/officeDocument/2006/relationships/image" Target="media/image68.png"/><Relationship Id="rId154" Type="http://schemas.openxmlformats.org/officeDocument/2006/relationships/image" Target="media/image78.png"/><Relationship Id="rId175" Type="http://schemas.openxmlformats.org/officeDocument/2006/relationships/hyperlink" Target="https://wenku.baidu.com/view/d362656baf1ffc4ffe47ac5f.html" TargetMode="External"/><Relationship Id="rId196" Type="http://schemas.microsoft.com/office/2011/relationships/people" Target="people.xml"/><Relationship Id="rId16" Type="http://schemas.openxmlformats.org/officeDocument/2006/relationships/hyperlink" Target="https://en.wikipedia.org/wiki/R-tree" TargetMode="External"/><Relationship Id="rId37" Type="http://schemas.openxmlformats.org/officeDocument/2006/relationships/hyperlink" Target="https://blog.csdn.net/sinat_33528967/article/details/52080470" TargetMode="External"/><Relationship Id="rId58" Type="http://schemas.openxmlformats.org/officeDocument/2006/relationships/image" Target="media/image22.png"/><Relationship Id="rId79" Type="http://schemas.openxmlformats.org/officeDocument/2006/relationships/image" Target="media/image41.jpeg"/><Relationship Id="rId102" Type="http://schemas.openxmlformats.org/officeDocument/2006/relationships/image" Target="media/image47.png"/><Relationship Id="rId123" Type="http://schemas.openxmlformats.org/officeDocument/2006/relationships/hyperlink" Target="https://blog.csdn.net/woxiaohahaa/article/details/51014425" TargetMode="External"/><Relationship Id="rId144" Type="http://schemas.openxmlformats.org/officeDocument/2006/relationships/image" Target="media/image77.jpeg"/><Relationship Id="rId90" Type="http://schemas.openxmlformats.org/officeDocument/2006/relationships/image" Target="media/image44.png"/><Relationship Id="rId165" Type="http://schemas.openxmlformats.org/officeDocument/2006/relationships/hyperlink" Target="https://blog.csdn.net/qq_35508344/article/details/80485973?utm_medium=distribute.pc_relevant.none-task-blog-BlogCommendFromMachineLearnPai2-5.nonecase&amp;depth_1-utm_source=distribute.pc_relevant.none-task-blog-BlogCommendFromMachineLearnPai2-5.nonecase" TargetMode="External"/><Relationship Id="rId186" Type="http://schemas.openxmlformats.org/officeDocument/2006/relationships/image" Target="media/image94.png"/><Relationship Id="rId27" Type="http://schemas.openxmlformats.org/officeDocument/2006/relationships/image" Target="media/image5.jpeg"/><Relationship Id="rId48" Type="http://schemas.openxmlformats.org/officeDocument/2006/relationships/image" Target="media/image12.png"/><Relationship Id="rId69" Type="http://schemas.openxmlformats.org/officeDocument/2006/relationships/hyperlink" Target="https://www.jianshu.com/p/d2d5cdd7aa1d" TargetMode="External"/><Relationship Id="rId113" Type="http://schemas.openxmlformats.org/officeDocument/2006/relationships/image" Target="media/image53.png"/><Relationship Id="rId134" Type="http://schemas.openxmlformats.org/officeDocument/2006/relationships/image" Target="media/image69.png"/><Relationship Id="rId80" Type="http://schemas.openxmlformats.org/officeDocument/2006/relationships/image" Target="media/image42.png"/><Relationship Id="rId155" Type="http://schemas.openxmlformats.org/officeDocument/2006/relationships/image" Target="media/image79.jpeg"/><Relationship Id="rId176" Type="http://schemas.openxmlformats.org/officeDocument/2006/relationships/hyperlink" Target="https://wenku.baidu.com/view/a43c4cd9ad51f01dc281f15e.html" TargetMode="External"/><Relationship Id="rId197" Type="http://schemas.openxmlformats.org/officeDocument/2006/relationships/theme" Target="theme/theme1.xml"/><Relationship Id="rId17" Type="http://schemas.openxmlformats.org/officeDocument/2006/relationships/hyperlink" Target="https://en.wikipedia.org/wiki/R*_tree" TargetMode="External"/><Relationship Id="rId38" Type="http://schemas.openxmlformats.org/officeDocument/2006/relationships/hyperlink" Target="https://blog.csdn.net/qq_30891813/article/details/87631651" TargetMode="External"/><Relationship Id="rId59" Type="http://schemas.openxmlformats.org/officeDocument/2006/relationships/image" Target="media/image23.png"/><Relationship Id="rId103" Type="http://schemas.openxmlformats.org/officeDocument/2006/relationships/image" Target="media/image48.png"/><Relationship Id="rId124" Type="http://schemas.openxmlformats.org/officeDocument/2006/relationships/image" Target="media/image59.png"/><Relationship Id="rId70" Type="http://schemas.openxmlformats.org/officeDocument/2006/relationships/image" Target="media/image32.jpeg"/><Relationship Id="rId91" Type="http://schemas.openxmlformats.org/officeDocument/2006/relationships/image" Target="media/image45.png"/><Relationship Id="rId145" Type="http://schemas.openxmlformats.org/officeDocument/2006/relationships/hyperlink" Target="https://www.zhihu.com/question/48219401/answer/742444326" TargetMode="External"/><Relationship Id="rId166" Type="http://schemas.openxmlformats.org/officeDocument/2006/relationships/image" Target="media/image87.png"/><Relationship Id="rId187" Type="http://schemas.openxmlformats.org/officeDocument/2006/relationships/image" Target="media/image95.png"/><Relationship Id="rId1" Type="http://schemas.openxmlformats.org/officeDocument/2006/relationships/customXml" Target="../customXml/item1.xml"/><Relationship Id="rId28" Type="http://schemas.openxmlformats.org/officeDocument/2006/relationships/image" Target="https://pic4.zhimg.com/f57298cefba18fca5f31b8762f01d933_b.jpg" TargetMode="External"/><Relationship Id="rId49" Type="http://schemas.openxmlformats.org/officeDocument/2006/relationships/image" Target="media/image13.png"/><Relationship Id="rId114" Type="http://schemas.openxmlformats.org/officeDocument/2006/relationships/image" Target="media/image54.png"/><Relationship Id="rId60" Type="http://schemas.openxmlformats.org/officeDocument/2006/relationships/image" Target="media/image24.png"/><Relationship Id="rId81" Type="http://schemas.openxmlformats.org/officeDocument/2006/relationships/hyperlink" Target="https://www.jianshu.com/p/924309844608&#12289;" TargetMode="External"/><Relationship Id="rId135" Type="http://schemas.openxmlformats.org/officeDocument/2006/relationships/image" Target="media/image70.png"/><Relationship Id="rId156" Type="http://schemas.openxmlformats.org/officeDocument/2006/relationships/image" Target="media/image80.png"/><Relationship Id="rId177" Type="http://schemas.openxmlformats.org/officeDocument/2006/relationships/hyperlink" Target="https://homepage.ruhr-uni-bochum.de/dietrich.braess/" TargetMode="External"/><Relationship Id="rId18" Type="http://schemas.openxmlformats.org/officeDocument/2006/relationships/hyperlink" Target="https://blog.csdn.net/huangqqdy/article/details/83032408" TargetMode="External"/><Relationship Id="rId39" Type="http://schemas.openxmlformats.org/officeDocument/2006/relationships/hyperlink" Target="https://blog.csdn.net/aq1234xyq/article/details/84894723" TargetMode="External"/><Relationship Id="rId50" Type="http://schemas.openxmlformats.org/officeDocument/2006/relationships/image" Target="media/image14.png"/><Relationship Id="rId104" Type="http://schemas.openxmlformats.org/officeDocument/2006/relationships/image" Target="media/image49.png"/><Relationship Id="rId125" Type="http://schemas.openxmlformats.org/officeDocument/2006/relationships/image" Target="media/image60.png"/><Relationship Id="rId146" Type="http://schemas.openxmlformats.org/officeDocument/2006/relationships/hyperlink" Target="https://www.jianshu.com/p/b0c0edf7686e" TargetMode="External"/><Relationship Id="rId167" Type="http://schemas.openxmlformats.org/officeDocument/2006/relationships/hyperlink" Target="https://blog.csdn.net/weixin_40396948/article/details/79088611" TargetMode="External"/><Relationship Id="rId188" Type="http://schemas.openxmlformats.org/officeDocument/2006/relationships/image" Target="media/image9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B7DB18-4E93-4428-BF7F-6A1B36209B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021</TotalTime>
  <Pages>117</Pages>
  <Words>14426</Words>
  <Characters>82229</Characters>
  <Application>Microsoft Office Word</Application>
  <DocSecurity>0</DocSecurity>
  <Lines>685</Lines>
  <Paragraphs>192</Paragraphs>
  <ScaleCrop>false</ScaleCrop>
  <Company/>
  <LinksUpToDate>false</LinksUpToDate>
  <CharactersWithSpaces>96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68</cp:revision>
  <dcterms:created xsi:type="dcterms:W3CDTF">2019-04-26T12:39:00Z</dcterms:created>
  <dcterms:modified xsi:type="dcterms:W3CDTF">2020-09-01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pringer-basic-brackets</vt:lpwstr>
  </property>
  <property fmtid="{D5CDD505-2E9C-101B-9397-08002B2CF9AE}" pid="21" name="Mendeley Recent Style Name 9_1">
    <vt:lpwstr>Springer - Basic (numeric, brackets)</vt:lpwstr>
  </property>
  <property fmtid="{D5CDD505-2E9C-101B-9397-08002B2CF9AE}" pid="22" name="Mendeley Document_1">
    <vt:lpwstr>True</vt:lpwstr>
  </property>
  <property fmtid="{D5CDD505-2E9C-101B-9397-08002B2CF9AE}" pid="23" name="Mendeley Unique User Id_1">
    <vt:lpwstr>218ae50a-a809-3139-9471-18f5f900b814</vt:lpwstr>
  </property>
  <property fmtid="{D5CDD505-2E9C-101B-9397-08002B2CF9AE}" pid="24" name="Mendeley Citation Style_1">
    <vt:lpwstr>http://www.zotero.org/styles/apa</vt:lpwstr>
  </property>
</Properties>
</file>